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58EA" w:rsidRPr="00EF0D88" w:rsidRDefault="00BD77C1" w:rsidP="00976E8F">
      <w:pPr>
        <w:pStyle w:val="chapterintroduction"/>
        <w:spacing w:before="60" w:line="240" w:lineRule="auto"/>
      </w:pPr>
      <w:r w:rsidRPr="00EF0D88">
        <w:t>In this chapter, you will learn to:</w:t>
      </w:r>
    </w:p>
    <w:p w:rsidR="005658EA" w:rsidRPr="00EF0D88" w:rsidRDefault="00BD77C1" w:rsidP="00EF0D88">
      <w:pPr>
        <w:pStyle w:val="objectivelist"/>
        <w:spacing w:line="240" w:lineRule="auto"/>
      </w:pPr>
      <w:r w:rsidRPr="00EF0D88">
        <w:t>1.</w:t>
      </w:r>
      <w:r w:rsidRPr="00EF0D88">
        <w:tab/>
        <w:t>Graph a linear equation.</w:t>
      </w:r>
    </w:p>
    <w:p w:rsidR="005658EA" w:rsidRPr="00EF0D88" w:rsidRDefault="00BD77C1" w:rsidP="00976E8F">
      <w:pPr>
        <w:pStyle w:val="objectivelist"/>
        <w:spacing w:before="60" w:line="240" w:lineRule="auto"/>
      </w:pPr>
      <w:r w:rsidRPr="00EF0D88">
        <w:t>2.</w:t>
      </w:r>
      <w:r w:rsidRPr="00EF0D88">
        <w:tab/>
        <w:t>Find the slope of a line.</w:t>
      </w:r>
    </w:p>
    <w:p w:rsidR="005658EA" w:rsidRPr="00EF0D88" w:rsidRDefault="00BD77C1" w:rsidP="00976E8F">
      <w:pPr>
        <w:pStyle w:val="objectivelist"/>
        <w:spacing w:before="60" w:line="240" w:lineRule="auto"/>
      </w:pPr>
      <w:r w:rsidRPr="00EF0D88">
        <w:t>3.</w:t>
      </w:r>
      <w:r w:rsidRPr="00EF0D88">
        <w:tab/>
        <w:t>Determine an equation of a line.</w:t>
      </w:r>
    </w:p>
    <w:p w:rsidR="005658EA" w:rsidRPr="00EF0D88" w:rsidRDefault="00BD77C1" w:rsidP="00976E8F">
      <w:pPr>
        <w:pStyle w:val="objectivelist"/>
        <w:spacing w:before="60" w:line="240" w:lineRule="auto"/>
      </w:pPr>
      <w:r w:rsidRPr="00EF0D88">
        <w:t>4.</w:t>
      </w:r>
      <w:r w:rsidRPr="00EF0D88">
        <w:tab/>
        <w:t>Solve linear systems.</w:t>
      </w:r>
    </w:p>
    <w:p w:rsidR="005658EA" w:rsidRPr="00EF0D88" w:rsidRDefault="00BD77C1" w:rsidP="00976E8F">
      <w:pPr>
        <w:pStyle w:val="objectivelist"/>
        <w:spacing w:before="60" w:line="240" w:lineRule="auto"/>
      </w:pPr>
      <w:r w:rsidRPr="00EF0D88">
        <w:t>5.</w:t>
      </w:r>
      <w:r w:rsidRPr="00EF0D88">
        <w:tab/>
        <w:t>Do application problems using linear equations.</w:t>
      </w:r>
    </w:p>
    <w:p w:rsidR="008B3D31" w:rsidRPr="00EF0D88" w:rsidRDefault="00BD77C1" w:rsidP="008520B6">
      <w:pPr>
        <w:pStyle w:val="Heading1"/>
      </w:pPr>
      <w:r w:rsidRPr="00EF0D88">
        <w:t>1.1 Graphing a Linear Equation</w:t>
      </w:r>
    </w:p>
    <w:p w:rsidR="008B3D31" w:rsidRPr="00EF0D88" w:rsidRDefault="008B3D31" w:rsidP="008520B6">
      <w:pPr>
        <w:pStyle w:val="chapterintroduction"/>
        <w:spacing w:line="240" w:lineRule="auto"/>
      </w:pPr>
      <w:r w:rsidRPr="00EF0D88">
        <w:t>In this section, you will learn to:</w:t>
      </w:r>
    </w:p>
    <w:p w:rsidR="008B3D31" w:rsidRPr="00EF0D88" w:rsidRDefault="008B3D31" w:rsidP="00EF0D88">
      <w:pPr>
        <w:pStyle w:val="objectivelist"/>
        <w:spacing w:line="240" w:lineRule="auto"/>
      </w:pPr>
      <w:r w:rsidRPr="00EF0D88">
        <w:t>1.</w:t>
      </w:r>
      <w:r w:rsidRPr="00EF0D88">
        <w:tab/>
        <w:t>Graph a line when you know its equation</w:t>
      </w:r>
    </w:p>
    <w:p w:rsidR="008B3D31" w:rsidRPr="00EF0D88" w:rsidRDefault="008B3D31" w:rsidP="00976E8F">
      <w:pPr>
        <w:pStyle w:val="objectivelist"/>
        <w:spacing w:before="60" w:line="240" w:lineRule="auto"/>
      </w:pPr>
      <w:r w:rsidRPr="00EF0D88">
        <w:t>2.</w:t>
      </w:r>
      <w:r w:rsidRPr="00EF0D88">
        <w:tab/>
        <w:t>Graph a line when you are given its equation in parametric form</w:t>
      </w:r>
    </w:p>
    <w:p w:rsidR="008B3D31" w:rsidRPr="00EF0D88" w:rsidRDefault="008B3D31" w:rsidP="00976E8F">
      <w:pPr>
        <w:pStyle w:val="objectivelist"/>
        <w:spacing w:before="60" w:line="240" w:lineRule="auto"/>
      </w:pPr>
      <w:r w:rsidRPr="00EF0D88">
        <w:t>3.</w:t>
      </w:r>
      <w:r w:rsidRPr="00EF0D88">
        <w:tab/>
        <w:t>Graph and find equations of vertical and horizontal lines</w:t>
      </w:r>
    </w:p>
    <w:p w:rsidR="005658EA" w:rsidRPr="00EF0D88" w:rsidRDefault="008B3D31" w:rsidP="008520B6">
      <w:pPr>
        <w:pStyle w:val="Heading2"/>
        <w:ind w:left="1080"/>
      </w:pPr>
      <w:r w:rsidRPr="00EF0D88">
        <w:t>GRAPHING A LINE FROM ITS EQUATION</w:t>
      </w:r>
      <w:r w:rsidR="00926FF8" w:rsidRPr="00EF0D88">
        <w:fldChar w:fldCharType="begin"/>
      </w:r>
      <w:r w:rsidR="00BD77C1" w:rsidRPr="00EF0D88">
        <w:instrText xml:space="preserve"> XE  "Graphing a Linear Equation" </w:instrText>
      </w:r>
      <w:r w:rsidR="00926FF8" w:rsidRPr="00EF0D88">
        <w:fldChar w:fldCharType="end"/>
      </w:r>
    </w:p>
    <w:p w:rsidR="005658EA" w:rsidRPr="00EF0D88" w:rsidRDefault="00BD77C1" w:rsidP="008520B6">
      <w:pPr>
        <w:spacing w:line="240" w:lineRule="auto"/>
        <w:ind w:left="1080"/>
      </w:pPr>
      <w:r w:rsidRPr="00EF0D88">
        <w:t xml:space="preserve">Equations whose graphs are straight lines are called </w:t>
      </w:r>
      <w:r w:rsidRPr="00EF0D88">
        <w:rPr>
          <w:b/>
        </w:rPr>
        <w:t>linear equations.</w:t>
      </w:r>
      <w:r w:rsidR="00926FF8" w:rsidRPr="00EF0D88">
        <w:rPr>
          <w:vanish/>
        </w:rPr>
        <w:fldChar w:fldCharType="begin"/>
      </w:r>
      <w:r w:rsidRPr="00EF0D88">
        <w:rPr>
          <w:vanish/>
        </w:rPr>
        <w:instrText xml:space="preserve"> XE </w:instrText>
      </w:r>
      <w:r w:rsidRPr="00EF0D88">
        <w:rPr>
          <w:b/>
        </w:rPr>
        <w:instrText xml:space="preserve"> "linear equations." </w:instrText>
      </w:r>
      <w:r w:rsidR="00926FF8" w:rsidRPr="00EF0D88">
        <w:rPr>
          <w:vanish/>
        </w:rPr>
        <w:fldChar w:fldCharType="end"/>
      </w:r>
      <w:r w:rsidRPr="00EF0D88">
        <w:t xml:space="preserve">  The following are some examples of linear equations:  </w:t>
      </w:r>
      <w:r w:rsidR="00926FF8" w:rsidRPr="00EF0D88">
        <w:rPr>
          <w:vanish/>
        </w:rPr>
        <w:fldChar w:fldCharType="begin"/>
      </w:r>
      <w:r w:rsidRPr="00EF0D88">
        <w:rPr>
          <w:vanish/>
        </w:rPr>
        <w:instrText xml:space="preserve"> XE </w:instrText>
      </w:r>
      <w:r w:rsidRPr="00EF0D88">
        <w:instrText xml:space="preserve"> "lines:graphing" </w:instrText>
      </w:r>
      <w:r w:rsidR="00926FF8" w:rsidRPr="00EF0D88">
        <w:rPr>
          <w:vanish/>
        </w:rPr>
        <w:fldChar w:fldCharType="end"/>
      </w:r>
    </w:p>
    <w:p w:rsidR="005658EA" w:rsidRPr="00EF0D88" w:rsidRDefault="00EF0D88" w:rsidP="00EF0D88">
      <w:pPr>
        <w:spacing w:before="80" w:line="240" w:lineRule="auto"/>
        <w:ind w:left="1080"/>
      </w:pPr>
      <w:r w:rsidRPr="00EF0D88">
        <w:t xml:space="preserve">     </w:t>
      </w:r>
      <w:r w:rsidR="00BD77C1" w:rsidRPr="00EF0D88">
        <w:t xml:space="preserve">2x – 3y  =  6,  </w:t>
      </w:r>
      <w:r w:rsidRPr="00EF0D88">
        <w:tab/>
      </w:r>
      <w:r w:rsidR="00BD77C1" w:rsidRPr="00EF0D88">
        <w:t xml:space="preserve">3x  =  4y – 7,  </w:t>
      </w:r>
      <w:r w:rsidRPr="00EF0D88">
        <w:tab/>
      </w:r>
      <w:r w:rsidR="00BD77C1" w:rsidRPr="00EF0D88">
        <w:t xml:space="preserve">y  =  2x – 5,  </w:t>
      </w:r>
      <w:r w:rsidRPr="00EF0D88">
        <w:t xml:space="preserve">    </w:t>
      </w:r>
      <w:r w:rsidR="00BD77C1" w:rsidRPr="00EF0D88">
        <w:t xml:space="preserve">2y  =  3, </w:t>
      </w:r>
      <w:r w:rsidRPr="00EF0D88">
        <w:t xml:space="preserve">    </w:t>
      </w:r>
      <w:r w:rsidR="00BD77C1" w:rsidRPr="00EF0D88">
        <w:t xml:space="preserve">and </w:t>
      </w:r>
      <w:r w:rsidRPr="00EF0D88">
        <w:tab/>
        <w:t xml:space="preserve">    </w:t>
      </w:r>
      <w:r w:rsidR="00BD77C1" w:rsidRPr="00EF0D88">
        <w:t>x – 2  =  0.</w:t>
      </w:r>
    </w:p>
    <w:p w:rsidR="005658EA" w:rsidRPr="00EF0D88" w:rsidRDefault="00BD77C1" w:rsidP="008520B6">
      <w:pPr>
        <w:spacing w:line="240" w:lineRule="auto"/>
        <w:ind w:left="1080"/>
      </w:pPr>
      <w:r w:rsidRPr="00EF0D88">
        <w:t>A line is completely determined by two points</w:t>
      </w:r>
      <w:r w:rsidR="008B3D31" w:rsidRPr="00EF0D88">
        <w:t>. T</w:t>
      </w:r>
      <w:r w:rsidRPr="00EF0D88">
        <w:t>herefore, to graph a linear equation we need to find the coordinates of two points.   This can be accomplished by choosing an arbitrary value for x or y and then solving for the other variable.</w:t>
      </w:r>
    </w:p>
    <w:p w:rsidR="005658EA" w:rsidRPr="00EF0D88" w:rsidRDefault="00BD77C1" w:rsidP="008520B6">
      <w:pPr>
        <w:pStyle w:val="problemsolution"/>
      </w:pPr>
      <w:r w:rsidRPr="00EF0D88">
        <w:tab/>
        <w:t xml:space="preserve"> </w:t>
      </w:r>
      <w:r w:rsidRPr="00EF0D88">
        <w:rPr>
          <w:rFonts w:ascii="Wingdings" w:hAnsi="Wingdings"/>
        </w:rPr>
        <w:t></w:t>
      </w:r>
      <w:r w:rsidRPr="00EF0D88">
        <w:rPr>
          <w:rFonts w:ascii="Helvetica" w:hAnsi="Helvetica"/>
          <w:b/>
          <w:i/>
        </w:rPr>
        <w:t>Example 1</w:t>
      </w:r>
      <w:r w:rsidRPr="00EF0D88">
        <w:rPr>
          <w:rFonts w:ascii="Helvetica" w:hAnsi="Helvetica"/>
          <w:b/>
          <w:i/>
        </w:rPr>
        <w:tab/>
      </w:r>
      <w:r w:rsidRPr="00EF0D88">
        <w:t>Graph the line:   y  =  3x + 2</w:t>
      </w:r>
    </w:p>
    <w:p w:rsidR="005658EA" w:rsidRPr="00EF0D88" w:rsidRDefault="00BD77C1" w:rsidP="008520B6">
      <w:pPr>
        <w:pStyle w:val="problemsolution"/>
        <w:spacing w:before="240"/>
      </w:pPr>
      <w:r w:rsidRPr="00EF0D88">
        <w:tab/>
      </w:r>
      <w:r w:rsidRPr="00EF0D88">
        <w:rPr>
          <w:rFonts w:ascii="Helvetica" w:hAnsi="Helvetica"/>
          <w:b/>
          <w:i/>
        </w:rPr>
        <w:t>Solution:</w:t>
      </w:r>
      <w:r w:rsidRPr="00EF0D88">
        <w:tab/>
        <w:t>We need to find the coordinates</w:t>
      </w:r>
      <w:r w:rsidR="00926FF8" w:rsidRPr="00EF0D88">
        <w:rPr>
          <w:vanish/>
        </w:rPr>
        <w:fldChar w:fldCharType="begin"/>
      </w:r>
      <w:r w:rsidRPr="00EF0D88">
        <w:rPr>
          <w:vanish/>
        </w:rPr>
        <w:instrText xml:space="preserve"> XE </w:instrText>
      </w:r>
      <w:r w:rsidRPr="00EF0D88">
        <w:instrText xml:space="preserve"> "coordinates" </w:instrText>
      </w:r>
      <w:r w:rsidR="00926FF8" w:rsidRPr="00EF0D88">
        <w:rPr>
          <w:vanish/>
        </w:rPr>
        <w:fldChar w:fldCharType="end"/>
      </w:r>
      <w:r w:rsidRPr="00EF0D88">
        <w:t xml:space="preserve"> of at least two points.  We arbitrarily choose x = – 1, x = 0, and x = 1.</w:t>
      </w:r>
      <w:r w:rsidRPr="00EF0D88">
        <w:tab/>
      </w:r>
    </w:p>
    <w:p w:rsidR="005658EA" w:rsidRPr="00EF0D88" w:rsidRDefault="00BD77C1" w:rsidP="008520B6">
      <w:pPr>
        <w:spacing w:line="240" w:lineRule="auto"/>
      </w:pPr>
      <w:r w:rsidRPr="00EF0D88">
        <w:t>If x = –1,  then y  = 3(–1) + 2 or –1.  Therefore, (–1, –1) is a point on this line.</w:t>
      </w:r>
    </w:p>
    <w:p w:rsidR="005658EA" w:rsidRPr="00EF0D88" w:rsidRDefault="00BD77C1" w:rsidP="008520B6">
      <w:pPr>
        <w:spacing w:line="240" w:lineRule="auto"/>
      </w:pPr>
      <w:r w:rsidRPr="00EF0D88">
        <w:t>If x = 0, then y  = 3(0) + 2 or y = 2.  Hence the point (0, 2).</w:t>
      </w:r>
    </w:p>
    <w:p w:rsidR="005658EA" w:rsidRPr="00EF0D88" w:rsidRDefault="00BD77C1" w:rsidP="001F468F">
      <w:pPr>
        <w:spacing w:after="60" w:line="240" w:lineRule="auto"/>
      </w:pPr>
      <w:r w:rsidRPr="00EF0D88">
        <w:t>If x = 1, then y = 5, and we get the point (1, 5).  Below, the results are summarized, and the line is graphed.</w:t>
      </w:r>
    </w:p>
    <w:tbl>
      <w:tblPr>
        <w:tblStyle w:val="TableGrid"/>
        <w:tblW w:w="3510" w:type="dxa"/>
        <w:tblInd w:w="3258" w:type="dxa"/>
        <w:tblLook w:val="04A0" w:firstRow="1" w:lastRow="0" w:firstColumn="1" w:lastColumn="0" w:noHBand="0" w:noVBand="1"/>
      </w:tblPr>
      <w:tblGrid>
        <w:gridCol w:w="877"/>
        <w:gridCol w:w="878"/>
        <w:gridCol w:w="877"/>
        <w:gridCol w:w="878"/>
      </w:tblGrid>
      <w:tr w:rsidR="00EF0D88" w:rsidRPr="00EF0D88" w:rsidTr="001F468F">
        <w:tc>
          <w:tcPr>
            <w:tcW w:w="877" w:type="dxa"/>
          </w:tcPr>
          <w:p w:rsidR="008520B6" w:rsidRPr="00EF0D88" w:rsidRDefault="008520B6" w:rsidP="00EF0D88">
            <w:pPr>
              <w:pStyle w:val="tablecell"/>
              <w:spacing w:before="0"/>
              <w:jc w:val="center"/>
            </w:pPr>
            <w:r w:rsidRPr="00EF0D88">
              <w:t>x</w:t>
            </w:r>
          </w:p>
        </w:tc>
        <w:tc>
          <w:tcPr>
            <w:tcW w:w="878" w:type="dxa"/>
          </w:tcPr>
          <w:p w:rsidR="008520B6" w:rsidRPr="00EF0D88" w:rsidRDefault="008520B6" w:rsidP="00EF0D88">
            <w:pPr>
              <w:pStyle w:val="tablecell"/>
              <w:spacing w:before="0"/>
              <w:jc w:val="center"/>
            </w:pPr>
            <w:r w:rsidRPr="00EF0D88">
              <w:t>–1</w:t>
            </w:r>
          </w:p>
        </w:tc>
        <w:tc>
          <w:tcPr>
            <w:tcW w:w="877" w:type="dxa"/>
          </w:tcPr>
          <w:p w:rsidR="008520B6" w:rsidRPr="00EF0D88" w:rsidRDefault="008520B6" w:rsidP="00EF0D88">
            <w:pPr>
              <w:pStyle w:val="tablecell"/>
              <w:spacing w:before="0"/>
              <w:jc w:val="center"/>
            </w:pPr>
            <w:r w:rsidRPr="00EF0D88">
              <w:t>0</w:t>
            </w:r>
          </w:p>
        </w:tc>
        <w:tc>
          <w:tcPr>
            <w:tcW w:w="878" w:type="dxa"/>
          </w:tcPr>
          <w:p w:rsidR="008520B6" w:rsidRPr="00EF0D88" w:rsidRDefault="008520B6" w:rsidP="00EF0D88">
            <w:pPr>
              <w:pStyle w:val="tablecell"/>
              <w:spacing w:before="0"/>
              <w:jc w:val="center"/>
            </w:pPr>
            <w:r w:rsidRPr="00EF0D88">
              <w:t>1</w:t>
            </w:r>
          </w:p>
        </w:tc>
      </w:tr>
      <w:tr w:rsidR="00EF0D88" w:rsidRPr="00EF0D88" w:rsidTr="001F468F">
        <w:tc>
          <w:tcPr>
            <w:tcW w:w="877" w:type="dxa"/>
          </w:tcPr>
          <w:p w:rsidR="008520B6" w:rsidRPr="00EF0D88" w:rsidRDefault="008520B6" w:rsidP="00EF0D88">
            <w:pPr>
              <w:pStyle w:val="tablecell"/>
              <w:spacing w:before="0"/>
              <w:jc w:val="center"/>
            </w:pPr>
            <w:r w:rsidRPr="00EF0D88">
              <w:t>y</w:t>
            </w:r>
          </w:p>
        </w:tc>
        <w:tc>
          <w:tcPr>
            <w:tcW w:w="878" w:type="dxa"/>
          </w:tcPr>
          <w:p w:rsidR="008520B6" w:rsidRPr="00EF0D88" w:rsidRDefault="008520B6" w:rsidP="00EF0D88">
            <w:pPr>
              <w:pStyle w:val="tablecell"/>
              <w:spacing w:before="0"/>
              <w:jc w:val="center"/>
            </w:pPr>
            <w:r w:rsidRPr="00EF0D88">
              <w:t>–1</w:t>
            </w:r>
          </w:p>
        </w:tc>
        <w:tc>
          <w:tcPr>
            <w:tcW w:w="877" w:type="dxa"/>
          </w:tcPr>
          <w:p w:rsidR="008520B6" w:rsidRPr="00EF0D88" w:rsidRDefault="008520B6" w:rsidP="00EF0D88">
            <w:pPr>
              <w:pStyle w:val="tablecell"/>
              <w:spacing w:before="0"/>
              <w:jc w:val="center"/>
            </w:pPr>
            <w:r w:rsidRPr="00EF0D88">
              <w:t>2</w:t>
            </w:r>
          </w:p>
        </w:tc>
        <w:tc>
          <w:tcPr>
            <w:tcW w:w="878" w:type="dxa"/>
          </w:tcPr>
          <w:p w:rsidR="008520B6" w:rsidRPr="00EF0D88" w:rsidRDefault="008520B6" w:rsidP="00EF0D88">
            <w:pPr>
              <w:pStyle w:val="tablecell"/>
              <w:spacing w:before="0"/>
              <w:jc w:val="center"/>
            </w:pPr>
            <w:r w:rsidRPr="00EF0D88">
              <w:t>5</w:t>
            </w:r>
          </w:p>
        </w:tc>
      </w:tr>
    </w:tbl>
    <w:p w:rsidR="005658EA" w:rsidRPr="00EF0D88" w:rsidRDefault="001F468F">
      <w:pPr>
        <w:pStyle w:val="problemsolution"/>
      </w:pPr>
      <w:r w:rsidRPr="00EF0D88">
        <w:rPr>
          <w:noProof/>
        </w:rPr>
        <w:drawing>
          <wp:anchor distT="0" distB="0" distL="114300" distR="114300" simplePos="0" relativeHeight="251660288" behindDoc="1" locked="0" layoutInCell="1" allowOverlap="1">
            <wp:simplePos x="0" y="0"/>
            <wp:positionH relativeFrom="column">
              <wp:posOffset>2362200</wp:posOffset>
            </wp:positionH>
            <wp:positionV relativeFrom="paragraph">
              <wp:posOffset>57150</wp:posOffset>
            </wp:positionV>
            <wp:extent cx="1914525" cy="1704975"/>
            <wp:effectExtent l="0" t="0" r="9525"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14525" cy="1704975"/>
                    </a:xfrm>
                    <a:prstGeom prst="rect">
                      <a:avLst/>
                    </a:prstGeom>
                    <a:noFill/>
                    <a:ln>
                      <a:noFill/>
                    </a:ln>
                  </pic:spPr>
                </pic:pic>
              </a:graphicData>
            </a:graphic>
          </wp:anchor>
        </w:drawing>
      </w:r>
      <w:r w:rsidR="00BD77C1" w:rsidRPr="00EF0D88">
        <w:tab/>
      </w:r>
      <w:r w:rsidR="00BD77C1" w:rsidRPr="00EF0D88">
        <w:tab/>
      </w:r>
      <w:r w:rsidR="00BD77C1" w:rsidRPr="00EF0D88">
        <w:tab/>
      </w:r>
      <w:r w:rsidR="00BD77C1" w:rsidRPr="00EF0D88">
        <w:tab/>
      </w:r>
      <w:r w:rsidR="00BD77C1" w:rsidRPr="00EF0D88">
        <w:tab/>
      </w:r>
    </w:p>
    <w:p w:rsidR="005658EA" w:rsidRPr="00EF0D88" w:rsidRDefault="00BD77C1">
      <w:r w:rsidRPr="00EF0D88">
        <w:tab/>
      </w:r>
    </w:p>
    <w:p w:rsidR="001F468F" w:rsidRPr="00EF0D88" w:rsidRDefault="001F468F">
      <w:pPr>
        <w:spacing w:before="0" w:line="240" w:lineRule="auto"/>
        <w:ind w:left="0"/>
      </w:pPr>
      <w:r w:rsidRPr="00EF0D88">
        <w:br w:type="page"/>
      </w:r>
    </w:p>
    <w:p w:rsidR="005658EA" w:rsidRPr="00EF0D88" w:rsidRDefault="00BD77C1">
      <w:pPr>
        <w:pStyle w:val="problemsolution"/>
      </w:pPr>
      <w:r w:rsidRPr="00EF0D88">
        <w:lastRenderedPageBreak/>
        <w:tab/>
      </w:r>
      <w:r w:rsidRPr="00EF0D88">
        <w:rPr>
          <w:rFonts w:ascii="Wingdings" w:hAnsi="Wingdings"/>
        </w:rPr>
        <w:t></w:t>
      </w:r>
      <w:r w:rsidRPr="00EF0D88">
        <w:rPr>
          <w:rFonts w:ascii="Helvetica" w:hAnsi="Helvetica"/>
          <w:b/>
          <w:i/>
        </w:rPr>
        <w:t>Example 2</w:t>
      </w:r>
      <w:r w:rsidRPr="00EF0D88">
        <w:rPr>
          <w:rFonts w:ascii="Helvetica" w:hAnsi="Helvetica"/>
          <w:b/>
          <w:i/>
        </w:rPr>
        <w:tab/>
      </w:r>
      <w:r w:rsidRPr="00EF0D88">
        <w:t>Graph the line:   2x + y  =  4</w:t>
      </w:r>
    </w:p>
    <w:p w:rsidR="005658EA" w:rsidRPr="00EF0D88" w:rsidRDefault="00BD77C1" w:rsidP="001F468F">
      <w:pPr>
        <w:pStyle w:val="problemsolution"/>
        <w:spacing w:before="240"/>
      </w:pPr>
      <w:r w:rsidRPr="00EF0D88">
        <w:rPr>
          <w:rFonts w:ascii="Helvetica" w:hAnsi="Helvetica"/>
          <w:b/>
          <w:i/>
        </w:rPr>
        <w:tab/>
        <w:t>Solution:</w:t>
      </w:r>
      <w:r w:rsidRPr="00EF0D88">
        <w:rPr>
          <w:rFonts w:ascii="Helvetica" w:hAnsi="Helvetica"/>
          <w:b/>
          <w:i/>
        </w:rPr>
        <w:tab/>
      </w:r>
      <w:r w:rsidRPr="00EF0D88">
        <w:t xml:space="preserve">Again, we need to find coordinates of at least two points.  </w:t>
      </w:r>
    </w:p>
    <w:p w:rsidR="005658EA" w:rsidRPr="00EF0D88" w:rsidRDefault="00BD77C1">
      <w:r w:rsidRPr="00EF0D88">
        <w:t>We arbitrarily choose x = –1, x = 0, and y = 2.</w:t>
      </w:r>
      <w:r w:rsidRPr="00EF0D88">
        <w:tab/>
      </w:r>
    </w:p>
    <w:p w:rsidR="005658EA" w:rsidRPr="00EF0D88" w:rsidRDefault="00BD77C1">
      <w:r w:rsidRPr="00EF0D88">
        <w:t xml:space="preserve">If x = –1, then  2(–1) + y  = 4 which results in y  = 6.  </w:t>
      </w:r>
      <w:r w:rsidR="001B4CBD" w:rsidRPr="00EF0D88">
        <w:br/>
      </w:r>
      <w:r w:rsidRPr="00EF0D88">
        <w:t>Therefore, (–1, 6) is a point on this line.</w:t>
      </w:r>
    </w:p>
    <w:p w:rsidR="005658EA" w:rsidRPr="00EF0D88" w:rsidRDefault="00BD77C1">
      <w:r w:rsidRPr="00EF0D88">
        <w:t>If x = 0, then 2(0) + y = 4, which results in y = 4.  Hence the point (0, 4).</w:t>
      </w:r>
    </w:p>
    <w:p w:rsidR="005658EA" w:rsidRPr="00EF0D88" w:rsidRDefault="00BD77C1">
      <w:r w:rsidRPr="00EF0D88">
        <w:t xml:space="preserve">If y = 2, then 2x + 2 = 4, which yields x = 1, and gives the point (1, 2).  </w:t>
      </w:r>
      <w:r w:rsidR="001B4CBD" w:rsidRPr="00EF0D88">
        <w:br/>
      </w:r>
      <w:r w:rsidRPr="00EF0D88">
        <w:t>The table below shows the points, and the line is graphed.</w:t>
      </w:r>
    </w:p>
    <w:p w:rsidR="005658EA" w:rsidRPr="00EF0D88" w:rsidRDefault="005658EA" w:rsidP="001F468F">
      <w:pPr>
        <w:spacing w:line="240" w:lineRule="auto"/>
        <w:rPr>
          <w:sz w:val="8"/>
        </w:rPr>
      </w:pP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tblGrid>
      <w:tr w:rsidR="00EF0D88" w:rsidRPr="00EF0D88">
        <w:trPr>
          <w:cantSplit/>
          <w:trHeight w:val="200"/>
          <w:jc w:val="center"/>
        </w:trPr>
        <w:tc>
          <w:tcPr>
            <w:tcW w:w="576" w:type="dxa"/>
            <w:tcBorders>
              <w:top w:val="single" w:sz="6" w:space="0" w:color="auto"/>
              <w:left w:val="single" w:sz="6" w:space="0" w:color="auto"/>
              <w:bottom w:val="single" w:sz="6" w:space="0" w:color="auto"/>
              <w:right w:val="single" w:sz="6" w:space="0" w:color="auto"/>
            </w:tcBorders>
          </w:tcPr>
          <w:p w:rsidR="005658EA" w:rsidRPr="00EF0D88" w:rsidRDefault="00BD77C1">
            <w:pPr>
              <w:pStyle w:val="tablecell"/>
              <w:jc w:val="center"/>
            </w:pPr>
            <w:r w:rsidRPr="00EF0D88">
              <w:t>x</w:t>
            </w:r>
          </w:p>
        </w:tc>
        <w:tc>
          <w:tcPr>
            <w:tcW w:w="576" w:type="dxa"/>
            <w:tcBorders>
              <w:top w:val="single" w:sz="6" w:space="0" w:color="auto"/>
              <w:left w:val="single" w:sz="6" w:space="0" w:color="auto"/>
              <w:bottom w:val="single" w:sz="6" w:space="0" w:color="auto"/>
              <w:right w:val="single" w:sz="6" w:space="0" w:color="auto"/>
            </w:tcBorders>
          </w:tcPr>
          <w:p w:rsidR="005658EA" w:rsidRPr="00EF0D88" w:rsidRDefault="001B4CBD">
            <w:pPr>
              <w:pStyle w:val="tablecell"/>
              <w:jc w:val="center"/>
            </w:pPr>
            <w:r w:rsidRPr="00EF0D88">
              <w:t>–</w:t>
            </w:r>
            <w:r w:rsidR="00BD77C1" w:rsidRPr="00EF0D88">
              <w:t>1</w:t>
            </w:r>
          </w:p>
        </w:tc>
        <w:tc>
          <w:tcPr>
            <w:tcW w:w="576" w:type="dxa"/>
            <w:tcBorders>
              <w:top w:val="single" w:sz="6" w:space="0" w:color="auto"/>
              <w:left w:val="single" w:sz="6" w:space="0" w:color="auto"/>
              <w:bottom w:val="single" w:sz="6" w:space="0" w:color="auto"/>
              <w:right w:val="single" w:sz="6" w:space="0" w:color="auto"/>
            </w:tcBorders>
          </w:tcPr>
          <w:p w:rsidR="005658EA" w:rsidRPr="00EF0D88" w:rsidRDefault="00BD77C1">
            <w:pPr>
              <w:pStyle w:val="tablecell"/>
              <w:jc w:val="center"/>
            </w:pPr>
            <w:r w:rsidRPr="00EF0D88">
              <w:t>0</w:t>
            </w:r>
          </w:p>
        </w:tc>
        <w:tc>
          <w:tcPr>
            <w:tcW w:w="576" w:type="dxa"/>
            <w:tcBorders>
              <w:top w:val="single" w:sz="6" w:space="0" w:color="auto"/>
              <w:left w:val="single" w:sz="6" w:space="0" w:color="auto"/>
              <w:bottom w:val="single" w:sz="6" w:space="0" w:color="auto"/>
              <w:right w:val="single" w:sz="6" w:space="0" w:color="auto"/>
            </w:tcBorders>
          </w:tcPr>
          <w:p w:rsidR="005658EA" w:rsidRPr="00EF0D88" w:rsidRDefault="00BD77C1">
            <w:pPr>
              <w:pStyle w:val="tablecell"/>
              <w:jc w:val="center"/>
            </w:pPr>
            <w:r w:rsidRPr="00EF0D88">
              <w:t>1</w:t>
            </w:r>
          </w:p>
        </w:tc>
      </w:tr>
      <w:tr w:rsidR="005658EA" w:rsidRPr="00EF0D88">
        <w:trPr>
          <w:cantSplit/>
          <w:jc w:val="center"/>
        </w:trPr>
        <w:tc>
          <w:tcPr>
            <w:tcW w:w="576" w:type="dxa"/>
            <w:tcBorders>
              <w:top w:val="single" w:sz="6" w:space="0" w:color="auto"/>
              <w:left w:val="single" w:sz="6" w:space="0" w:color="auto"/>
              <w:bottom w:val="single" w:sz="6" w:space="0" w:color="auto"/>
              <w:right w:val="single" w:sz="6" w:space="0" w:color="auto"/>
            </w:tcBorders>
          </w:tcPr>
          <w:p w:rsidR="005658EA" w:rsidRPr="00EF0D88" w:rsidRDefault="00BD77C1">
            <w:pPr>
              <w:pStyle w:val="tablecell"/>
              <w:jc w:val="center"/>
            </w:pPr>
            <w:r w:rsidRPr="00EF0D88">
              <w:t>y</w:t>
            </w:r>
          </w:p>
        </w:tc>
        <w:tc>
          <w:tcPr>
            <w:tcW w:w="576" w:type="dxa"/>
            <w:tcBorders>
              <w:top w:val="single" w:sz="6" w:space="0" w:color="auto"/>
              <w:left w:val="single" w:sz="6" w:space="0" w:color="auto"/>
              <w:bottom w:val="single" w:sz="6" w:space="0" w:color="auto"/>
              <w:right w:val="single" w:sz="6" w:space="0" w:color="auto"/>
            </w:tcBorders>
          </w:tcPr>
          <w:p w:rsidR="005658EA" w:rsidRPr="00EF0D88" w:rsidRDefault="00BD77C1">
            <w:pPr>
              <w:pStyle w:val="tablecell"/>
              <w:jc w:val="center"/>
            </w:pPr>
            <w:r w:rsidRPr="00EF0D88">
              <w:t>6</w:t>
            </w:r>
          </w:p>
        </w:tc>
        <w:tc>
          <w:tcPr>
            <w:tcW w:w="576" w:type="dxa"/>
            <w:tcBorders>
              <w:top w:val="single" w:sz="6" w:space="0" w:color="auto"/>
              <w:left w:val="single" w:sz="6" w:space="0" w:color="auto"/>
              <w:bottom w:val="single" w:sz="6" w:space="0" w:color="auto"/>
              <w:right w:val="single" w:sz="6" w:space="0" w:color="auto"/>
            </w:tcBorders>
          </w:tcPr>
          <w:p w:rsidR="005658EA" w:rsidRPr="00EF0D88" w:rsidRDefault="00BD77C1">
            <w:pPr>
              <w:pStyle w:val="tablecell"/>
              <w:jc w:val="center"/>
            </w:pPr>
            <w:r w:rsidRPr="00EF0D88">
              <w:t>4</w:t>
            </w:r>
          </w:p>
        </w:tc>
        <w:tc>
          <w:tcPr>
            <w:tcW w:w="576" w:type="dxa"/>
            <w:tcBorders>
              <w:top w:val="single" w:sz="6" w:space="0" w:color="auto"/>
              <w:left w:val="single" w:sz="6" w:space="0" w:color="auto"/>
              <w:bottom w:val="single" w:sz="6" w:space="0" w:color="auto"/>
              <w:right w:val="single" w:sz="6" w:space="0" w:color="auto"/>
            </w:tcBorders>
          </w:tcPr>
          <w:p w:rsidR="005658EA" w:rsidRPr="00EF0D88" w:rsidRDefault="00BD77C1">
            <w:pPr>
              <w:pStyle w:val="tablecell"/>
              <w:jc w:val="center"/>
            </w:pPr>
            <w:r w:rsidRPr="00EF0D88">
              <w:t>2</w:t>
            </w:r>
          </w:p>
        </w:tc>
      </w:tr>
    </w:tbl>
    <w:p w:rsidR="005658EA" w:rsidRPr="00EF0D88" w:rsidRDefault="005658EA"/>
    <w:p w:rsidR="005658EA" w:rsidRPr="00EF0D88" w:rsidRDefault="00BD77C1" w:rsidP="001F468F">
      <w:pPr>
        <w:pStyle w:val="problemsolution"/>
        <w:spacing w:before="0"/>
      </w:pPr>
      <w:r w:rsidRPr="00EF0D88">
        <w:tab/>
      </w:r>
      <w:r w:rsidRPr="00EF0D88">
        <w:tab/>
      </w:r>
      <w:r w:rsidRPr="00EF0D88">
        <w:tab/>
      </w:r>
      <w:r w:rsidRPr="00EF0D88">
        <w:tab/>
      </w:r>
      <w:r w:rsidRPr="00EF0D88">
        <w:tab/>
      </w:r>
      <w:r w:rsidR="00920889" w:rsidRPr="00EF0D88">
        <w:rPr>
          <w:rFonts w:ascii="New York" w:hAnsi="New York"/>
          <w:noProof/>
        </w:rPr>
        <w:drawing>
          <wp:inline distT="0" distB="0" distL="0" distR="0">
            <wp:extent cx="1673352" cy="16733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r="37500" b="38889"/>
                    <a:stretch>
                      <a:fillRect/>
                    </a:stretch>
                  </pic:blipFill>
                  <pic:spPr bwMode="auto">
                    <a:xfrm>
                      <a:off x="0" y="0"/>
                      <a:ext cx="1673352" cy="1673352"/>
                    </a:xfrm>
                    <a:prstGeom prst="rect">
                      <a:avLst/>
                    </a:prstGeom>
                    <a:noFill/>
                    <a:ln>
                      <a:noFill/>
                    </a:ln>
                  </pic:spPr>
                </pic:pic>
              </a:graphicData>
            </a:graphic>
          </wp:inline>
        </w:drawing>
      </w:r>
    </w:p>
    <w:p w:rsidR="001B4CBD" w:rsidRPr="00EF0D88" w:rsidRDefault="001B4CBD" w:rsidP="001F468F">
      <w:pPr>
        <w:pStyle w:val="Heading2"/>
        <w:ind w:hanging="720"/>
      </w:pPr>
      <w:r w:rsidRPr="00EF0D88">
        <w:t>INTERCEPTS</w:t>
      </w:r>
    </w:p>
    <w:p w:rsidR="001B4CBD" w:rsidRPr="00EF0D88" w:rsidRDefault="00BD77C1" w:rsidP="00C03F9C">
      <w:pPr>
        <w:ind w:left="1080"/>
      </w:pPr>
      <w:r w:rsidRPr="00EF0D88">
        <w:t xml:space="preserve">The points at which a line crosses the coordinate axes are called the </w:t>
      </w:r>
      <w:r w:rsidRPr="00EF0D88">
        <w:rPr>
          <w:b/>
        </w:rPr>
        <w:t>intercepts</w:t>
      </w:r>
      <w:r w:rsidRPr="00EF0D88">
        <w:t xml:space="preserve">.  </w:t>
      </w:r>
      <w:r w:rsidR="001B4CBD" w:rsidRPr="00EF0D88">
        <w:br/>
      </w:r>
      <w:r w:rsidRPr="00EF0D88">
        <w:t>When graphing a line</w:t>
      </w:r>
      <w:r w:rsidR="001B4CBD" w:rsidRPr="00EF0D88">
        <w:t xml:space="preserve"> by plotting two points</w:t>
      </w:r>
      <w:r w:rsidRPr="00EF0D88">
        <w:t>,</w:t>
      </w:r>
      <w:r w:rsidR="001B4CBD" w:rsidRPr="00EF0D88">
        <w:t xml:space="preserve"> using the</w:t>
      </w:r>
      <w:r w:rsidRPr="00EF0D88">
        <w:t xml:space="preserve"> intercepts </w:t>
      </w:r>
      <w:r w:rsidR="001B4CBD" w:rsidRPr="00EF0D88">
        <w:t>is often</w:t>
      </w:r>
      <w:r w:rsidRPr="00EF0D88">
        <w:t xml:space="preserve"> preferred because they are easy to find.  </w:t>
      </w:r>
    </w:p>
    <w:p w:rsidR="001B4CBD" w:rsidRPr="00EF0D88" w:rsidRDefault="001B4CBD" w:rsidP="001B4CBD">
      <w:pPr>
        <w:pStyle w:val="ListParagraph"/>
        <w:numPr>
          <w:ilvl w:val="0"/>
          <w:numId w:val="3"/>
        </w:numPr>
      </w:pPr>
      <w:r w:rsidRPr="00EF0D88">
        <w:t>T</w:t>
      </w:r>
      <w:r w:rsidR="00BD77C1" w:rsidRPr="00EF0D88">
        <w:t>o find the</w:t>
      </w:r>
      <w:r w:rsidRPr="00EF0D88">
        <w:t xml:space="preserve"> value of</w:t>
      </w:r>
      <w:r w:rsidR="00BD77C1" w:rsidRPr="00EF0D88">
        <w:t xml:space="preserve"> </w:t>
      </w:r>
      <w:r w:rsidRPr="00EF0D88">
        <w:t xml:space="preserve">the </w:t>
      </w:r>
      <w:r w:rsidR="00BD77C1" w:rsidRPr="00EF0D88">
        <w:t>x-intercept, we let y = 0</w:t>
      </w:r>
    </w:p>
    <w:p w:rsidR="005658EA" w:rsidRPr="00EF0D88" w:rsidRDefault="001B4CBD" w:rsidP="001B4CBD">
      <w:pPr>
        <w:pStyle w:val="ListParagraph"/>
        <w:numPr>
          <w:ilvl w:val="0"/>
          <w:numId w:val="3"/>
        </w:numPr>
        <w:contextualSpacing w:val="0"/>
      </w:pPr>
      <w:r w:rsidRPr="00EF0D88">
        <w:t>T</w:t>
      </w:r>
      <w:r w:rsidR="00BD77C1" w:rsidRPr="00EF0D88">
        <w:t xml:space="preserve">o find the </w:t>
      </w:r>
      <w:r w:rsidRPr="00EF0D88">
        <w:t xml:space="preserve">value of the </w:t>
      </w:r>
      <w:r w:rsidR="00BD77C1" w:rsidRPr="00EF0D88">
        <w:t>y-intercept, we let x = 0.</w:t>
      </w:r>
    </w:p>
    <w:p w:rsidR="005658EA" w:rsidRPr="00EF0D88" w:rsidRDefault="00BD77C1">
      <w:pPr>
        <w:pStyle w:val="problemsolution"/>
      </w:pPr>
      <w:r w:rsidRPr="00EF0D88">
        <w:tab/>
        <w:t xml:space="preserve"> </w:t>
      </w:r>
      <w:r w:rsidRPr="00EF0D88">
        <w:rPr>
          <w:rFonts w:ascii="Wingdings" w:hAnsi="Wingdings"/>
        </w:rPr>
        <w:t></w:t>
      </w:r>
      <w:r w:rsidRPr="00EF0D88">
        <w:rPr>
          <w:rFonts w:ascii="Helvetica" w:hAnsi="Helvetica"/>
          <w:b/>
          <w:i/>
        </w:rPr>
        <w:t>Example 3</w:t>
      </w:r>
      <w:r w:rsidRPr="00EF0D88">
        <w:rPr>
          <w:rFonts w:ascii="Helvetica" w:hAnsi="Helvetica"/>
          <w:b/>
          <w:i/>
        </w:rPr>
        <w:tab/>
      </w:r>
      <w:r w:rsidRPr="00EF0D88">
        <w:t xml:space="preserve">Find the intercepts of the line:   2x – 3y  =  6, and graph.   </w:t>
      </w:r>
    </w:p>
    <w:p w:rsidR="005658EA" w:rsidRPr="00EF0D88" w:rsidRDefault="00BD77C1">
      <w:pPr>
        <w:pStyle w:val="problemsolution"/>
      </w:pPr>
      <w:r w:rsidRPr="00EF0D88">
        <w:rPr>
          <w:rFonts w:ascii="Helvetica" w:hAnsi="Helvetica"/>
          <w:b/>
          <w:i/>
        </w:rPr>
        <w:tab/>
        <w:t>Solution:</w:t>
      </w:r>
      <w:r w:rsidRPr="00EF0D88">
        <w:rPr>
          <w:rFonts w:ascii="Helvetica" w:hAnsi="Helvetica"/>
          <w:b/>
          <w:i/>
        </w:rPr>
        <w:tab/>
      </w:r>
      <w:r w:rsidRPr="00EF0D88">
        <w:t>To find the x-intercept</w:t>
      </w:r>
      <w:r w:rsidR="00926FF8" w:rsidRPr="00EF0D88">
        <w:rPr>
          <w:vanish/>
        </w:rPr>
        <w:fldChar w:fldCharType="begin"/>
      </w:r>
      <w:r w:rsidRPr="00EF0D88">
        <w:rPr>
          <w:vanish/>
        </w:rPr>
        <w:instrText xml:space="preserve"> XE </w:instrText>
      </w:r>
      <w:r w:rsidRPr="00EF0D88">
        <w:instrText xml:space="preserve"> "x-intercept" </w:instrText>
      </w:r>
      <w:r w:rsidR="00926FF8" w:rsidRPr="00EF0D88">
        <w:rPr>
          <w:vanish/>
        </w:rPr>
        <w:fldChar w:fldCharType="end"/>
      </w:r>
      <w:r w:rsidRPr="00EF0D88">
        <w:t xml:space="preserve">, let y = 0 in </w:t>
      </w:r>
      <w:r w:rsidR="00C03F9C" w:rsidRPr="00EF0D88">
        <w:t>the</w:t>
      </w:r>
      <w:r w:rsidRPr="00EF0D88">
        <w:t xml:space="preserve"> equation, and solve for x.</w:t>
      </w:r>
    </w:p>
    <w:p w:rsidR="005658EA" w:rsidRPr="00EF0D88" w:rsidRDefault="00BD77C1" w:rsidP="001F468F">
      <w:pPr>
        <w:pStyle w:val="example"/>
        <w:spacing w:before="120"/>
      </w:pPr>
      <w:r w:rsidRPr="00EF0D88">
        <w:t xml:space="preserve">2x </w:t>
      </w:r>
      <w:r w:rsidR="001B4CBD" w:rsidRPr="00EF0D88">
        <w:t>–</w:t>
      </w:r>
      <w:r w:rsidRPr="00EF0D88">
        <w:t xml:space="preserve"> 3(0) = 6</w:t>
      </w:r>
    </w:p>
    <w:p w:rsidR="005658EA" w:rsidRPr="00EF0D88" w:rsidRDefault="00BD77C1" w:rsidP="001F468F">
      <w:pPr>
        <w:pStyle w:val="example"/>
        <w:spacing w:before="120"/>
      </w:pPr>
      <w:r w:rsidRPr="00EF0D88">
        <w:t xml:space="preserve">2x </w:t>
      </w:r>
      <w:r w:rsidR="001B4CBD" w:rsidRPr="00EF0D88">
        <w:t>–</w:t>
      </w:r>
      <w:r w:rsidRPr="00EF0D88">
        <w:t xml:space="preserve"> 0 = 6</w:t>
      </w:r>
    </w:p>
    <w:p w:rsidR="005658EA" w:rsidRPr="00EF0D88" w:rsidRDefault="00BD77C1" w:rsidP="001F468F">
      <w:pPr>
        <w:pStyle w:val="example"/>
        <w:spacing w:before="120"/>
      </w:pPr>
      <w:r w:rsidRPr="00EF0D88">
        <w:t>2x = 6</w:t>
      </w:r>
    </w:p>
    <w:p w:rsidR="005658EA" w:rsidRPr="00EF0D88" w:rsidRDefault="00BD77C1" w:rsidP="001F468F">
      <w:pPr>
        <w:pStyle w:val="example"/>
        <w:spacing w:before="120"/>
      </w:pPr>
      <w:r w:rsidRPr="00EF0D88">
        <w:t>x = 3</w:t>
      </w:r>
      <w:r w:rsidR="001F468F" w:rsidRPr="00EF0D88">
        <w:tab/>
      </w:r>
      <w:r w:rsidR="001F468F" w:rsidRPr="00EF0D88">
        <w:tab/>
      </w:r>
      <w:r w:rsidRPr="00EF0D88">
        <w:t>Therefore, the x-intercept</w:t>
      </w:r>
      <w:r w:rsidR="00926FF8" w:rsidRPr="00EF0D88">
        <w:rPr>
          <w:vanish/>
        </w:rPr>
        <w:fldChar w:fldCharType="begin"/>
      </w:r>
      <w:r w:rsidRPr="00EF0D88">
        <w:rPr>
          <w:vanish/>
        </w:rPr>
        <w:instrText xml:space="preserve"> XE </w:instrText>
      </w:r>
      <w:r w:rsidRPr="00EF0D88">
        <w:instrText xml:space="preserve"> "x-intercept" </w:instrText>
      </w:r>
      <w:r w:rsidR="00926FF8" w:rsidRPr="00EF0D88">
        <w:rPr>
          <w:vanish/>
        </w:rPr>
        <w:fldChar w:fldCharType="end"/>
      </w:r>
      <w:r w:rsidRPr="00EF0D88">
        <w:t xml:space="preserve"> is </w:t>
      </w:r>
      <w:r w:rsidR="00C03F9C" w:rsidRPr="00EF0D88">
        <w:t>the point (3,0)</w:t>
      </w:r>
      <w:r w:rsidRPr="00EF0D88">
        <w:t xml:space="preserve">.   </w:t>
      </w:r>
    </w:p>
    <w:p w:rsidR="001F468F" w:rsidRPr="00EF0D88" w:rsidRDefault="001F468F">
      <w:pPr>
        <w:spacing w:before="0" w:line="240" w:lineRule="auto"/>
        <w:ind w:left="0"/>
      </w:pPr>
      <w:r w:rsidRPr="00EF0D88">
        <w:br w:type="page"/>
      </w:r>
    </w:p>
    <w:p w:rsidR="005658EA" w:rsidRPr="00EF0D88" w:rsidRDefault="00C03F9C">
      <w:pPr>
        <w:tabs>
          <w:tab w:val="left" w:pos="630"/>
          <w:tab w:val="left" w:pos="1440"/>
          <w:tab w:val="left" w:pos="2880"/>
          <w:tab w:val="left" w:pos="4320"/>
          <w:tab w:val="left" w:pos="5760"/>
          <w:tab w:val="left" w:pos="6480"/>
          <w:tab w:val="left" w:pos="8639"/>
        </w:tabs>
      </w:pPr>
      <w:r w:rsidRPr="00EF0D88">
        <w:lastRenderedPageBreak/>
        <w:t>To find the y-intercept</w:t>
      </w:r>
      <w:r w:rsidR="00926FF8" w:rsidRPr="00EF0D88">
        <w:rPr>
          <w:vanish/>
        </w:rPr>
        <w:fldChar w:fldCharType="begin"/>
      </w:r>
      <w:r w:rsidRPr="00EF0D88">
        <w:rPr>
          <w:vanish/>
        </w:rPr>
        <w:instrText xml:space="preserve"> XE </w:instrText>
      </w:r>
      <w:r w:rsidRPr="00EF0D88">
        <w:instrText xml:space="preserve"> "</w:instrText>
      </w:r>
      <w:r w:rsidR="00B2508E" w:rsidRPr="00EF0D88">
        <w:instrText>y</w:instrText>
      </w:r>
      <w:r w:rsidRPr="00EF0D88">
        <w:instrText xml:space="preserve">-intercept" </w:instrText>
      </w:r>
      <w:r w:rsidR="00926FF8" w:rsidRPr="00EF0D88">
        <w:rPr>
          <w:vanish/>
        </w:rPr>
        <w:fldChar w:fldCharType="end"/>
      </w:r>
      <w:r w:rsidRPr="00EF0D88">
        <w:t>, let x = 0 in the equation, and solve for y.</w:t>
      </w:r>
      <w:r w:rsidR="00BD77C1" w:rsidRPr="00EF0D88">
        <w:t xml:space="preserve"> </w:t>
      </w:r>
    </w:p>
    <w:p w:rsidR="008B3D31" w:rsidRPr="00EF0D88" w:rsidRDefault="008B3D31" w:rsidP="001F468F">
      <w:pPr>
        <w:pStyle w:val="example"/>
        <w:spacing w:before="120"/>
      </w:pPr>
      <w:r w:rsidRPr="00EF0D88">
        <w:t>2(0) – 3y = 6</w:t>
      </w:r>
    </w:p>
    <w:p w:rsidR="008B3D31" w:rsidRPr="00EF0D88" w:rsidRDefault="008B3D31" w:rsidP="001F468F">
      <w:pPr>
        <w:pStyle w:val="example"/>
        <w:spacing w:before="120"/>
      </w:pPr>
      <w:r w:rsidRPr="00EF0D88">
        <w:t>0 – 3y = 6</w:t>
      </w:r>
    </w:p>
    <w:p w:rsidR="008B3D31" w:rsidRPr="00EF0D88" w:rsidRDefault="001B4CBD" w:rsidP="001F468F">
      <w:pPr>
        <w:pStyle w:val="example"/>
        <w:spacing w:before="120"/>
      </w:pPr>
      <w:r w:rsidRPr="00EF0D88">
        <w:t>–</w:t>
      </w:r>
      <w:r w:rsidR="008B3D31" w:rsidRPr="00EF0D88">
        <w:t>3y = 6</w:t>
      </w:r>
    </w:p>
    <w:p w:rsidR="00C03F9C" w:rsidRPr="00EF0D88" w:rsidRDefault="008B3D31" w:rsidP="001F468F">
      <w:pPr>
        <w:pStyle w:val="example"/>
        <w:spacing w:before="120"/>
      </w:pPr>
      <w:r w:rsidRPr="00EF0D88">
        <w:t xml:space="preserve">y = </w:t>
      </w:r>
      <w:r w:rsidR="001B4CBD" w:rsidRPr="00EF0D88">
        <w:t>–</w:t>
      </w:r>
      <w:r w:rsidRPr="00EF0D88">
        <w:t>2</w:t>
      </w:r>
      <w:r w:rsidR="001F468F" w:rsidRPr="00EF0D88">
        <w:tab/>
      </w:r>
      <w:r w:rsidR="001F468F" w:rsidRPr="00EF0D88">
        <w:tab/>
      </w:r>
      <w:r w:rsidR="00C03F9C" w:rsidRPr="00EF0D88">
        <w:t>Therefore, the y-intercept</w:t>
      </w:r>
      <w:r w:rsidR="00926FF8" w:rsidRPr="00EF0D88">
        <w:rPr>
          <w:vanish/>
        </w:rPr>
        <w:fldChar w:fldCharType="begin"/>
      </w:r>
      <w:r w:rsidR="00C03F9C" w:rsidRPr="00EF0D88">
        <w:rPr>
          <w:vanish/>
        </w:rPr>
        <w:instrText xml:space="preserve"> XE </w:instrText>
      </w:r>
      <w:r w:rsidR="00C03F9C" w:rsidRPr="00EF0D88">
        <w:instrText xml:space="preserve"> "</w:instrText>
      </w:r>
      <w:r w:rsidR="00B2508E" w:rsidRPr="00EF0D88">
        <w:instrText>y</w:instrText>
      </w:r>
      <w:r w:rsidR="00C03F9C" w:rsidRPr="00EF0D88">
        <w:instrText xml:space="preserve">-intercept" </w:instrText>
      </w:r>
      <w:r w:rsidR="00926FF8" w:rsidRPr="00EF0D88">
        <w:rPr>
          <w:vanish/>
        </w:rPr>
        <w:fldChar w:fldCharType="end"/>
      </w:r>
      <w:r w:rsidR="00C03F9C" w:rsidRPr="00EF0D88">
        <w:t xml:space="preserve"> is the point (0,</w:t>
      </w:r>
      <w:r w:rsidR="001B4CBD" w:rsidRPr="00EF0D88">
        <w:t xml:space="preserve"> –</w:t>
      </w:r>
      <w:r w:rsidR="00C03F9C" w:rsidRPr="00EF0D88">
        <w:t xml:space="preserve">2).   </w:t>
      </w:r>
    </w:p>
    <w:p w:rsidR="00C03F9C" w:rsidRPr="00EF0D88" w:rsidRDefault="00C03F9C" w:rsidP="00C03F9C">
      <w:r w:rsidRPr="00EF0D88">
        <w:t xml:space="preserve">To graph the line, plot the </w:t>
      </w:r>
      <w:r w:rsidR="00880057" w:rsidRPr="00EF0D88">
        <w:t xml:space="preserve">points for the </w:t>
      </w:r>
      <w:r w:rsidRPr="00EF0D88">
        <w:t>x</w:t>
      </w:r>
      <w:r w:rsidR="00880057" w:rsidRPr="00EF0D88">
        <w:t xml:space="preserve">-intercept (3,0) and the y-intercept </w:t>
      </w:r>
      <w:r w:rsidRPr="00EF0D88">
        <w:t xml:space="preserve"> (0, </w:t>
      </w:r>
      <w:r w:rsidR="001B4CBD" w:rsidRPr="00EF0D88">
        <w:t>–</w:t>
      </w:r>
      <w:r w:rsidRPr="00EF0D88">
        <w:t>2),  and use them to draw the line.</w:t>
      </w:r>
      <w:r w:rsidR="00F2490A" w:rsidRPr="00EF0D88">
        <w:rPr>
          <w:rFonts w:ascii="New York" w:hAnsi="New York"/>
          <w:noProof/>
        </w:rPr>
        <w:t xml:space="preserve"> </w:t>
      </w:r>
    </w:p>
    <w:p w:rsidR="00F2490A" w:rsidRPr="00EF0D88" w:rsidRDefault="00F2490A" w:rsidP="007E3877">
      <w:pPr>
        <w:spacing w:line="240" w:lineRule="auto"/>
      </w:pPr>
      <w:r w:rsidRPr="00EF0D88">
        <w:rPr>
          <w:noProof/>
        </w:rPr>
        <w:drawing>
          <wp:inline distT="0" distB="0" distL="0" distR="0">
            <wp:extent cx="1773936" cy="145389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r="36797" b="46947"/>
                    <a:stretch/>
                  </pic:blipFill>
                  <pic:spPr bwMode="auto">
                    <a:xfrm>
                      <a:off x="0" y="0"/>
                      <a:ext cx="1773936" cy="1453896"/>
                    </a:xfrm>
                    <a:prstGeom prst="rect">
                      <a:avLst/>
                    </a:prstGeom>
                    <a:noFill/>
                    <a:ln>
                      <a:noFill/>
                    </a:ln>
                    <a:extLst>
                      <a:ext uri="{53640926-AAD7-44D8-BBD7-CCE9431645EC}">
                        <a14:shadowObscured xmlns:a14="http://schemas.microsoft.com/office/drawing/2010/main"/>
                      </a:ext>
                    </a:extLst>
                  </pic:spPr>
                </pic:pic>
              </a:graphicData>
            </a:graphic>
          </wp:inline>
        </w:drawing>
      </w:r>
    </w:p>
    <w:p w:rsidR="008B3D31" w:rsidRPr="00BE7462" w:rsidRDefault="008B3D31" w:rsidP="001F468F">
      <w:pPr>
        <w:pStyle w:val="Heading2"/>
        <w:spacing w:before="600"/>
        <w:ind w:left="1080"/>
      </w:pPr>
      <w:r w:rsidRPr="00EF0D88">
        <w:t>GRAPHING A LINE FROM ITS EQUATION IN PARAMETRIC FORM</w:t>
      </w:r>
      <w:r w:rsidR="00926FF8" w:rsidRPr="00BE7462">
        <w:fldChar w:fldCharType="begin"/>
      </w:r>
      <w:r w:rsidRPr="00BE7462">
        <w:instrText xml:space="preserve"> XE  "Graphing a Linear Equation" </w:instrText>
      </w:r>
      <w:r w:rsidR="00926FF8" w:rsidRPr="00BE7462">
        <w:fldChar w:fldCharType="end"/>
      </w:r>
    </w:p>
    <w:p w:rsidR="00C03F9C" w:rsidRPr="00EF0D88" w:rsidRDefault="00BD77C1" w:rsidP="008B3D31">
      <w:pPr>
        <w:tabs>
          <w:tab w:val="left" w:pos="630"/>
          <w:tab w:val="left" w:pos="1440"/>
          <w:tab w:val="left" w:pos="2880"/>
          <w:tab w:val="left" w:pos="3420"/>
          <w:tab w:val="left" w:pos="5760"/>
          <w:tab w:val="left" w:pos="6480"/>
          <w:tab w:val="left" w:pos="8639"/>
        </w:tabs>
        <w:ind w:left="1080"/>
      </w:pPr>
      <w:r w:rsidRPr="00EF0D88">
        <w:t xml:space="preserve">In higher math, equations of lines are sometimes written in parametric form.  For example,      x  = 3 + 2t, y  = 1 + t.  The letter t is called the </w:t>
      </w:r>
      <w:r w:rsidRPr="00EF0D88">
        <w:rPr>
          <w:b/>
        </w:rPr>
        <w:t>parameter</w:t>
      </w:r>
      <w:r w:rsidR="008B3D31" w:rsidRPr="00EF0D88">
        <w:t>,</w:t>
      </w:r>
      <w:r w:rsidRPr="00EF0D88">
        <w:t xml:space="preserve"> or the dummy variable.  </w:t>
      </w:r>
    </w:p>
    <w:p w:rsidR="00C03F9C" w:rsidRPr="00EF0D88" w:rsidRDefault="00BD77C1" w:rsidP="00C03F9C">
      <w:pPr>
        <w:tabs>
          <w:tab w:val="left" w:pos="630"/>
          <w:tab w:val="left" w:pos="1440"/>
          <w:tab w:val="left" w:pos="2880"/>
          <w:tab w:val="left" w:pos="3420"/>
          <w:tab w:val="left" w:pos="5760"/>
          <w:tab w:val="left" w:pos="6480"/>
          <w:tab w:val="left" w:pos="8639"/>
        </w:tabs>
        <w:ind w:left="1080"/>
      </w:pPr>
      <w:r w:rsidRPr="00EF0D88">
        <w:t xml:space="preserve">Parametric lines can be graphed by finding values for x and y by substituting numerical values for t. </w:t>
      </w:r>
      <w:r w:rsidR="00C03F9C" w:rsidRPr="00EF0D88">
        <w:t>Plot the points using their (x,y) coordinates and use the points to draw the line.</w:t>
      </w:r>
    </w:p>
    <w:p w:rsidR="005658EA" w:rsidRPr="00EF0D88" w:rsidRDefault="00BD77C1">
      <w:pPr>
        <w:pStyle w:val="problemsolution"/>
      </w:pPr>
      <w:r w:rsidRPr="00EF0D88">
        <w:tab/>
      </w:r>
      <w:r w:rsidRPr="00EF0D88">
        <w:rPr>
          <w:rFonts w:ascii="Wingdings" w:hAnsi="Wingdings"/>
        </w:rPr>
        <w:t></w:t>
      </w:r>
      <w:r w:rsidRPr="00EF0D88">
        <w:rPr>
          <w:rFonts w:ascii="Helvetica" w:hAnsi="Helvetica"/>
          <w:b/>
          <w:i/>
        </w:rPr>
        <w:t>Example 4</w:t>
      </w:r>
      <w:r w:rsidRPr="00EF0D88">
        <w:rPr>
          <w:rFonts w:ascii="Helvetica" w:hAnsi="Helvetica"/>
          <w:b/>
          <w:i/>
        </w:rPr>
        <w:tab/>
      </w:r>
      <w:r w:rsidRPr="00EF0D88">
        <w:t xml:space="preserve">Graph the line given by the parametric equations:    x  = 3 + 2t, y  = 1 + t </w:t>
      </w:r>
    </w:p>
    <w:p w:rsidR="005658EA" w:rsidRPr="00EF0D88" w:rsidRDefault="00BD77C1">
      <w:pPr>
        <w:pStyle w:val="problemsolution"/>
      </w:pPr>
      <w:r w:rsidRPr="00EF0D88">
        <w:rPr>
          <w:rFonts w:ascii="Helvetica" w:hAnsi="Helvetica"/>
          <w:b/>
          <w:i/>
        </w:rPr>
        <w:tab/>
        <w:t>Solution:</w:t>
      </w:r>
      <w:r w:rsidRPr="00EF0D88">
        <w:rPr>
          <w:rFonts w:ascii="Helvetica" w:hAnsi="Helvetica"/>
          <w:b/>
          <w:i/>
        </w:rPr>
        <w:tab/>
      </w:r>
      <w:r w:rsidRPr="00EF0D88">
        <w:t>Let t = 0, 1 and 2</w:t>
      </w:r>
      <w:r w:rsidR="008B3D31" w:rsidRPr="00EF0D88">
        <w:t>; f</w:t>
      </w:r>
      <w:r w:rsidRPr="00EF0D88">
        <w:t>or each value of t find the corresponding values for x and y.</w:t>
      </w:r>
    </w:p>
    <w:p w:rsidR="001F468F" w:rsidRPr="00EF0D88" w:rsidRDefault="00BD77C1" w:rsidP="001F468F">
      <w:pPr>
        <w:tabs>
          <w:tab w:val="left" w:pos="630"/>
          <w:tab w:val="left" w:pos="1440"/>
          <w:tab w:val="left" w:pos="2880"/>
          <w:tab w:val="left" w:pos="3420"/>
          <w:tab w:val="left" w:pos="5760"/>
          <w:tab w:val="left" w:pos="6480"/>
          <w:tab w:val="left" w:pos="8639"/>
        </w:tabs>
        <w:spacing w:after="60"/>
      </w:pPr>
      <w:r w:rsidRPr="00EF0D88">
        <w:t>The results are given in the table below.</w:t>
      </w:r>
    </w:p>
    <w:p w:rsidR="005658EA" w:rsidRPr="007E3877" w:rsidRDefault="00926FF8" w:rsidP="007E3877">
      <w:pPr>
        <w:tabs>
          <w:tab w:val="left" w:pos="630"/>
          <w:tab w:val="left" w:pos="1440"/>
          <w:tab w:val="left" w:pos="2880"/>
          <w:tab w:val="left" w:pos="3420"/>
          <w:tab w:val="left" w:pos="5760"/>
          <w:tab w:val="left" w:pos="6480"/>
          <w:tab w:val="left" w:pos="8639"/>
        </w:tabs>
        <w:spacing w:before="60" w:line="240" w:lineRule="auto"/>
        <w:rPr>
          <w:sz w:val="12"/>
        </w:rPr>
      </w:pPr>
      <w:r w:rsidRPr="007E3877">
        <w:rPr>
          <w:vanish/>
          <w:sz w:val="12"/>
        </w:rPr>
        <w:fldChar w:fldCharType="begin"/>
      </w:r>
      <w:r w:rsidR="00BD77C1" w:rsidRPr="007E3877">
        <w:rPr>
          <w:vanish/>
          <w:sz w:val="12"/>
        </w:rPr>
        <w:instrText xml:space="preserve"> XE </w:instrText>
      </w:r>
      <w:r w:rsidR="00BD77C1" w:rsidRPr="007E3877">
        <w:rPr>
          <w:sz w:val="12"/>
        </w:rPr>
        <w:instrText xml:space="preserve"> "lines:parametric form" </w:instrText>
      </w:r>
      <w:r w:rsidRPr="007E3877">
        <w:rPr>
          <w:vanish/>
          <w:sz w:val="12"/>
        </w:rPr>
        <w:fldChar w:fldCharType="end"/>
      </w:r>
    </w:p>
    <w:tbl>
      <w:tblPr>
        <w:tblW w:w="0" w:type="auto"/>
        <w:jc w:val="center"/>
        <w:tblInd w:w="-778" w:type="dxa"/>
        <w:tblLayout w:type="fixed"/>
        <w:tblCellMar>
          <w:left w:w="79" w:type="dxa"/>
          <w:right w:w="79" w:type="dxa"/>
        </w:tblCellMar>
        <w:tblLook w:val="0000" w:firstRow="0" w:lastRow="0" w:firstColumn="0" w:lastColumn="0" w:noHBand="0" w:noVBand="0"/>
      </w:tblPr>
      <w:tblGrid>
        <w:gridCol w:w="576"/>
        <w:gridCol w:w="576"/>
        <w:gridCol w:w="576"/>
        <w:gridCol w:w="1773"/>
      </w:tblGrid>
      <w:tr w:rsidR="00EF0D88" w:rsidRPr="00EF0D88" w:rsidTr="00976E8F">
        <w:trPr>
          <w:cantSplit/>
          <w:jc w:val="center"/>
        </w:trPr>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t</w:t>
            </w:r>
          </w:p>
        </w:tc>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x</w:t>
            </w:r>
          </w:p>
        </w:tc>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y</w:t>
            </w:r>
          </w:p>
        </w:tc>
        <w:tc>
          <w:tcPr>
            <w:tcW w:w="1773"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Point on Line</w:t>
            </w:r>
          </w:p>
        </w:tc>
      </w:tr>
      <w:tr w:rsidR="00EF0D88" w:rsidRPr="00EF0D88" w:rsidTr="00976E8F">
        <w:trPr>
          <w:cantSplit/>
          <w:jc w:val="center"/>
        </w:trPr>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0</w:t>
            </w:r>
          </w:p>
        </w:tc>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3</w:t>
            </w:r>
          </w:p>
        </w:tc>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1</w:t>
            </w:r>
          </w:p>
        </w:tc>
        <w:tc>
          <w:tcPr>
            <w:tcW w:w="1773"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3,1)</w:t>
            </w:r>
          </w:p>
        </w:tc>
      </w:tr>
      <w:tr w:rsidR="00EF0D88" w:rsidRPr="00EF0D88" w:rsidTr="00976E8F">
        <w:trPr>
          <w:cantSplit/>
          <w:jc w:val="center"/>
        </w:trPr>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1</w:t>
            </w:r>
          </w:p>
        </w:tc>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5</w:t>
            </w:r>
          </w:p>
        </w:tc>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2</w:t>
            </w:r>
          </w:p>
        </w:tc>
        <w:tc>
          <w:tcPr>
            <w:tcW w:w="1773"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5,2)</w:t>
            </w:r>
          </w:p>
        </w:tc>
      </w:tr>
      <w:tr w:rsidR="00EF0D88" w:rsidRPr="00EF0D88" w:rsidTr="00976E8F">
        <w:trPr>
          <w:cantSplit/>
          <w:jc w:val="center"/>
        </w:trPr>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2</w:t>
            </w:r>
          </w:p>
        </w:tc>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7</w:t>
            </w:r>
          </w:p>
        </w:tc>
        <w:tc>
          <w:tcPr>
            <w:tcW w:w="576"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3</w:t>
            </w:r>
          </w:p>
        </w:tc>
        <w:tc>
          <w:tcPr>
            <w:tcW w:w="1773" w:type="dxa"/>
            <w:tcBorders>
              <w:top w:val="single" w:sz="6" w:space="0" w:color="auto"/>
              <w:left w:val="single" w:sz="6" w:space="0" w:color="auto"/>
              <w:bottom w:val="single" w:sz="6" w:space="0" w:color="auto"/>
              <w:right w:val="single" w:sz="6" w:space="0" w:color="auto"/>
            </w:tcBorders>
          </w:tcPr>
          <w:p w:rsidR="008B3D31" w:rsidRPr="00EF0D88" w:rsidRDefault="008B3D31" w:rsidP="001F468F">
            <w:pPr>
              <w:pStyle w:val="tablecell"/>
              <w:spacing w:before="40"/>
              <w:jc w:val="center"/>
            </w:pPr>
            <w:r w:rsidRPr="00EF0D88">
              <w:t>(7,3)</w:t>
            </w:r>
          </w:p>
        </w:tc>
      </w:tr>
    </w:tbl>
    <w:p w:rsidR="005658EA" w:rsidRPr="00EF0D88" w:rsidRDefault="00976E8F">
      <w:pPr>
        <w:pStyle w:val="problemsolution"/>
      </w:pPr>
      <w:r w:rsidRPr="00EF0D88">
        <w:rPr>
          <w:rFonts w:ascii="New York" w:hAnsi="New York"/>
          <w:noProof/>
        </w:rPr>
        <w:drawing>
          <wp:anchor distT="0" distB="0" distL="114300" distR="114300" simplePos="0" relativeHeight="251661312" behindDoc="1" locked="0" layoutInCell="1" allowOverlap="1">
            <wp:simplePos x="0" y="0"/>
            <wp:positionH relativeFrom="column">
              <wp:posOffset>2101850</wp:posOffset>
            </wp:positionH>
            <wp:positionV relativeFrom="paragraph">
              <wp:posOffset>73660</wp:posOffset>
            </wp:positionV>
            <wp:extent cx="1783080" cy="1663700"/>
            <wp:effectExtent l="0" t="0" r="762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r="15739" b="39351"/>
                    <a:stretch>
                      <a:fillRect/>
                    </a:stretch>
                  </pic:blipFill>
                  <pic:spPr bwMode="auto">
                    <a:xfrm>
                      <a:off x="0" y="0"/>
                      <a:ext cx="1783080" cy="1663700"/>
                    </a:xfrm>
                    <a:prstGeom prst="rect">
                      <a:avLst/>
                    </a:prstGeom>
                    <a:noFill/>
                    <a:ln>
                      <a:noFill/>
                    </a:ln>
                  </pic:spPr>
                </pic:pic>
              </a:graphicData>
            </a:graphic>
          </wp:anchor>
        </w:drawing>
      </w:r>
      <w:r w:rsidR="00BD77C1" w:rsidRPr="00EF0D88">
        <w:tab/>
      </w:r>
      <w:r w:rsidR="00BD77C1" w:rsidRPr="00EF0D88">
        <w:tab/>
      </w:r>
      <w:r w:rsidR="00BD77C1" w:rsidRPr="00EF0D88">
        <w:tab/>
      </w:r>
      <w:r w:rsidR="00BD77C1" w:rsidRPr="00EF0D88">
        <w:tab/>
      </w:r>
    </w:p>
    <w:p w:rsidR="008B3D31" w:rsidRPr="00EF0D88" w:rsidRDefault="008B3D31" w:rsidP="00016947"/>
    <w:p w:rsidR="007B7249" w:rsidRPr="00EF0D88" w:rsidRDefault="007B7249">
      <w:pPr>
        <w:spacing w:before="0" w:line="240" w:lineRule="auto"/>
        <w:ind w:left="0"/>
        <w:rPr>
          <w:rFonts w:ascii="Helvetica" w:hAnsi="Helvetica"/>
          <w:b/>
          <w:i/>
          <w:sz w:val="20"/>
        </w:rPr>
      </w:pPr>
      <w:r w:rsidRPr="00EF0D88">
        <w:br w:type="page"/>
      </w:r>
    </w:p>
    <w:p w:rsidR="005658EA" w:rsidRPr="00EF0D88" w:rsidRDefault="008B3D31" w:rsidP="00D76BBF">
      <w:pPr>
        <w:pStyle w:val="Heading2"/>
        <w:ind w:left="990"/>
      </w:pPr>
      <w:r w:rsidRPr="00EF0D88">
        <w:lastRenderedPageBreak/>
        <w:t xml:space="preserve">HORIZONTAL AND VERTICAL LINES </w:t>
      </w:r>
      <w:r w:rsidR="00926FF8" w:rsidRPr="00EF0D88">
        <w:fldChar w:fldCharType="begin"/>
      </w:r>
      <w:r w:rsidR="00BD77C1" w:rsidRPr="00EF0D88">
        <w:instrText xml:space="preserve"> XE  "lines:horizontal" </w:instrText>
      </w:r>
      <w:r w:rsidR="00926FF8" w:rsidRPr="00EF0D88">
        <w:fldChar w:fldCharType="end"/>
      </w:r>
      <w:r w:rsidR="00926FF8" w:rsidRPr="00EF0D88">
        <w:fldChar w:fldCharType="begin"/>
      </w:r>
      <w:r w:rsidR="00BD77C1" w:rsidRPr="00EF0D88">
        <w:instrText xml:space="preserve"> XE  "Lines:vertical" </w:instrText>
      </w:r>
      <w:r w:rsidR="00926FF8" w:rsidRPr="00EF0D88">
        <w:fldChar w:fldCharType="end"/>
      </w:r>
    </w:p>
    <w:p w:rsidR="005658EA" w:rsidRPr="00EF0D88" w:rsidRDefault="00BD77C1" w:rsidP="00D76BBF">
      <w:pPr>
        <w:tabs>
          <w:tab w:val="left" w:pos="630"/>
          <w:tab w:val="left" w:pos="1440"/>
          <w:tab w:val="left" w:pos="2880"/>
          <w:tab w:val="left" w:pos="4320"/>
          <w:tab w:val="left" w:pos="5760"/>
          <w:tab w:val="left" w:pos="6480"/>
          <w:tab w:val="left" w:pos="8639"/>
        </w:tabs>
        <w:ind w:left="990"/>
      </w:pPr>
      <w:r w:rsidRPr="00EF0D88">
        <w:t xml:space="preserve">When an equation of a line has only one variable, the resulting graph is a horizontal or a vertical line.  </w:t>
      </w:r>
    </w:p>
    <w:p w:rsidR="005658EA" w:rsidRPr="00EF0D88" w:rsidRDefault="00BD77C1" w:rsidP="00D76BBF">
      <w:pPr>
        <w:tabs>
          <w:tab w:val="left" w:pos="630"/>
          <w:tab w:val="left" w:pos="1440"/>
          <w:tab w:val="left" w:pos="2880"/>
          <w:tab w:val="left" w:pos="4320"/>
          <w:tab w:val="left" w:pos="5760"/>
          <w:tab w:val="left" w:pos="6480"/>
          <w:tab w:val="left" w:pos="8639"/>
        </w:tabs>
        <w:ind w:left="990"/>
      </w:pPr>
      <w:r w:rsidRPr="00EF0D88">
        <w:t xml:space="preserve">The graph of the line x = a, where a is a constant, is a vertical line that passes through the point (a, 0).  Every point on this line has the x-coordinate </w:t>
      </w:r>
      <w:r w:rsidR="001B4CBD" w:rsidRPr="00EF0D88">
        <w:t xml:space="preserve">equal to </w:t>
      </w:r>
      <w:r w:rsidRPr="00EF0D88">
        <w:t>a, regardless of the y-coordinate.</w:t>
      </w:r>
    </w:p>
    <w:p w:rsidR="005658EA" w:rsidRPr="00EF0D88" w:rsidRDefault="00BD77C1" w:rsidP="00D76BBF">
      <w:pPr>
        <w:tabs>
          <w:tab w:val="left" w:pos="630"/>
          <w:tab w:val="left" w:pos="1440"/>
          <w:tab w:val="left" w:pos="2880"/>
          <w:tab w:val="left" w:pos="4320"/>
          <w:tab w:val="left" w:pos="5760"/>
          <w:tab w:val="left" w:pos="6480"/>
          <w:tab w:val="left" w:pos="8639"/>
        </w:tabs>
        <w:ind w:left="990"/>
      </w:pPr>
      <w:r w:rsidRPr="00EF0D88">
        <w:t xml:space="preserve">The graph of the line y = b, where b is a constant, is a horizontal line that passes through the point (0, b).  Every point on this line has the y-coordinate </w:t>
      </w:r>
      <w:r w:rsidR="001B4CBD" w:rsidRPr="00EF0D88">
        <w:t xml:space="preserve">equal to </w:t>
      </w:r>
      <w:r w:rsidRPr="00EF0D88">
        <w:t xml:space="preserve">b, regardless of the </w:t>
      </w:r>
      <w:r w:rsidR="001B4CBD" w:rsidRPr="00EF0D88">
        <w:br/>
      </w:r>
      <w:r w:rsidRPr="00EF0D88">
        <w:t>x-coordinate.</w:t>
      </w:r>
    </w:p>
    <w:p w:rsidR="005658EA" w:rsidRPr="00EF0D88" w:rsidRDefault="00BD77C1">
      <w:pPr>
        <w:pStyle w:val="problemsolution"/>
      </w:pPr>
      <w:r w:rsidRPr="00EF0D88">
        <w:tab/>
        <w:t xml:space="preserve"> </w:t>
      </w:r>
      <w:r w:rsidRPr="00EF0D88">
        <w:rPr>
          <w:rFonts w:ascii="Wingdings" w:hAnsi="Wingdings"/>
        </w:rPr>
        <w:t></w:t>
      </w:r>
      <w:r w:rsidRPr="00EF0D88">
        <w:rPr>
          <w:rFonts w:ascii="Helvetica" w:hAnsi="Helvetica"/>
          <w:b/>
          <w:i/>
        </w:rPr>
        <w:t>Example 5</w:t>
      </w:r>
      <w:r w:rsidRPr="00EF0D88">
        <w:rPr>
          <w:rFonts w:ascii="Helvetica" w:hAnsi="Helvetica"/>
          <w:b/>
          <w:i/>
        </w:rPr>
        <w:tab/>
      </w:r>
      <w:r w:rsidR="00A9128F" w:rsidRPr="00EF0D88">
        <w:t xml:space="preserve">Graph the lines:   x = –2 , and y </w:t>
      </w:r>
      <w:r w:rsidRPr="00EF0D88">
        <w:t>= 3.</w:t>
      </w:r>
    </w:p>
    <w:p w:rsidR="005658EA" w:rsidRPr="00EF0D88" w:rsidRDefault="00BD77C1">
      <w:pPr>
        <w:pStyle w:val="problemsolution"/>
      </w:pPr>
      <w:r w:rsidRPr="00EF0D88">
        <w:rPr>
          <w:rFonts w:ascii="Helvetica" w:hAnsi="Helvetica"/>
          <w:b/>
          <w:i/>
        </w:rPr>
        <w:tab/>
        <w:t>Solution:</w:t>
      </w:r>
      <w:r w:rsidRPr="00EF0D88">
        <w:rPr>
          <w:rFonts w:ascii="Helvetica" w:hAnsi="Helvetica"/>
          <w:b/>
          <w:i/>
        </w:rPr>
        <w:tab/>
      </w:r>
      <w:r w:rsidRPr="00EF0D88">
        <w:t>The graph of the line x = –2 is a vertical line</w:t>
      </w:r>
      <w:r w:rsidR="00926FF8" w:rsidRPr="00EF0D88">
        <w:rPr>
          <w:vanish/>
        </w:rPr>
        <w:fldChar w:fldCharType="begin"/>
      </w:r>
      <w:r w:rsidRPr="00EF0D88">
        <w:rPr>
          <w:vanish/>
        </w:rPr>
        <w:instrText xml:space="preserve"> XE </w:instrText>
      </w:r>
      <w:r w:rsidRPr="00EF0D88">
        <w:instrText xml:space="preserve"> "vertical line" </w:instrText>
      </w:r>
      <w:r w:rsidR="00926FF8" w:rsidRPr="00EF0D88">
        <w:rPr>
          <w:vanish/>
        </w:rPr>
        <w:fldChar w:fldCharType="end"/>
      </w:r>
      <w:r w:rsidRPr="00EF0D88">
        <w:t xml:space="preserve"> that has the x-coordinate –2 no matter what the y-coordinate is.  The graph is a vertical line passing through</w:t>
      </w:r>
      <w:r w:rsidR="001B4CBD" w:rsidRPr="00EF0D88">
        <w:t xml:space="preserve"> point</w:t>
      </w:r>
      <w:r w:rsidRPr="00EF0D88">
        <w:t xml:space="preserve"> (–2, 0).</w:t>
      </w:r>
    </w:p>
    <w:p w:rsidR="005658EA" w:rsidRPr="00EF0D88" w:rsidRDefault="00BD77C1">
      <w:pPr>
        <w:spacing w:line="360" w:lineRule="atLeast"/>
      </w:pPr>
      <w:r w:rsidRPr="00EF0D88">
        <w:t>The graph of the line y = 3, is a horizontal line that has the y-coordinate 3 regardless of what the x-coordinate is.  Therefore, the graph is a horizontal line</w:t>
      </w:r>
      <w:r w:rsidR="00926FF8" w:rsidRPr="00EF0D88">
        <w:rPr>
          <w:vanish/>
        </w:rPr>
        <w:fldChar w:fldCharType="begin"/>
      </w:r>
      <w:r w:rsidRPr="00EF0D88">
        <w:rPr>
          <w:vanish/>
        </w:rPr>
        <w:instrText xml:space="preserve"> XE </w:instrText>
      </w:r>
      <w:r w:rsidRPr="00EF0D88">
        <w:instrText xml:space="preserve"> "horizontal line" </w:instrText>
      </w:r>
      <w:r w:rsidR="00926FF8" w:rsidRPr="00EF0D88">
        <w:rPr>
          <w:vanish/>
        </w:rPr>
        <w:fldChar w:fldCharType="end"/>
      </w:r>
      <w:r w:rsidRPr="00EF0D88">
        <w:t xml:space="preserve"> that passes through </w:t>
      </w:r>
      <w:r w:rsidR="001B4CBD" w:rsidRPr="00EF0D88">
        <w:t xml:space="preserve">point </w:t>
      </w:r>
      <w:r w:rsidRPr="00EF0D88">
        <w:t>(0, 3).</w:t>
      </w:r>
    </w:p>
    <w:p w:rsidR="005658EA" w:rsidRPr="00EF0D88" w:rsidRDefault="00BD77C1">
      <w:pPr>
        <w:pStyle w:val="problemsolution"/>
      </w:pPr>
      <w:r w:rsidRPr="00EF0D88">
        <w:tab/>
      </w:r>
      <w:r w:rsidRPr="00EF0D88">
        <w:tab/>
      </w:r>
      <w:r w:rsidRPr="00EF0D88">
        <w:tab/>
      </w:r>
      <w:r w:rsidR="00920889" w:rsidRPr="00EF0D88">
        <w:rPr>
          <w:rFonts w:ascii="New York" w:hAnsi="New York"/>
          <w:noProof/>
        </w:rPr>
        <w:drawing>
          <wp:inline distT="0" distB="0" distL="0" distR="0">
            <wp:extent cx="4572000" cy="1905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r="9444" b="54166"/>
                    <a:stretch>
                      <a:fillRect/>
                    </a:stretch>
                  </pic:blipFill>
                  <pic:spPr bwMode="auto">
                    <a:xfrm>
                      <a:off x="0" y="0"/>
                      <a:ext cx="4572000" cy="1905000"/>
                    </a:xfrm>
                    <a:prstGeom prst="rect">
                      <a:avLst/>
                    </a:prstGeom>
                    <a:noFill/>
                    <a:ln>
                      <a:noFill/>
                    </a:ln>
                  </pic:spPr>
                </pic:pic>
              </a:graphicData>
            </a:graphic>
          </wp:inline>
        </w:drawing>
      </w:r>
    </w:p>
    <w:p w:rsidR="005658EA" w:rsidRPr="00EF0D88" w:rsidRDefault="00BD77C1">
      <w:pPr>
        <w:pStyle w:val="helpfulhint"/>
      </w:pPr>
      <w:r w:rsidRPr="00EF0D88">
        <w:t>Note: Most students feel that the coordinates of points must always be integers.  This is not true, and in real life situations, not always possible.  Do not be intimidated if your points include numbers that are fractions or decimals.</w:t>
      </w:r>
    </w:p>
    <w:p w:rsidR="007E3877" w:rsidRDefault="007E3877">
      <w:pPr>
        <w:spacing w:before="0" w:line="240" w:lineRule="auto"/>
        <w:ind w:left="0"/>
        <w:rPr>
          <w:rFonts w:ascii="Helvetica" w:hAnsi="Helvetica"/>
          <w:b/>
        </w:rPr>
      </w:pPr>
      <w:r>
        <w:br w:type="page"/>
      </w:r>
    </w:p>
    <w:p w:rsidR="005658EA" w:rsidRPr="00EF0D88" w:rsidRDefault="00BD77C1">
      <w:pPr>
        <w:pStyle w:val="Heading1"/>
      </w:pPr>
      <w:r w:rsidRPr="00EF0D88">
        <w:lastRenderedPageBreak/>
        <w:t>1.2 Slope of a Line</w:t>
      </w:r>
      <w:r w:rsidR="00926FF8" w:rsidRPr="00EF0D88">
        <w:fldChar w:fldCharType="begin"/>
      </w:r>
      <w:r w:rsidRPr="00EF0D88">
        <w:instrText xml:space="preserve"> XE  "Slope of a Line" </w:instrText>
      </w:r>
      <w:r w:rsidR="00926FF8" w:rsidRPr="00EF0D88">
        <w:fldChar w:fldCharType="end"/>
      </w:r>
    </w:p>
    <w:p w:rsidR="005658EA" w:rsidRPr="00EF0D88" w:rsidRDefault="00BD77C1">
      <w:pPr>
        <w:pStyle w:val="chapterintroduction"/>
      </w:pPr>
      <w:r w:rsidRPr="00EF0D88">
        <w:t>In this section, you will learn to:</w:t>
      </w:r>
    </w:p>
    <w:p w:rsidR="005658EA" w:rsidRPr="00EF0D88" w:rsidRDefault="00A9128F" w:rsidP="00976E8F">
      <w:pPr>
        <w:pStyle w:val="objectivelist"/>
        <w:spacing w:before="60" w:line="240" w:lineRule="auto"/>
      </w:pPr>
      <w:r w:rsidRPr="00EF0D88">
        <w:t>1.</w:t>
      </w:r>
      <w:r w:rsidRPr="00EF0D88">
        <w:tab/>
        <w:t>Find the slope of a line</w:t>
      </w:r>
      <w:r w:rsidR="00BD77C1" w:rsidRPr="00EF0D88">
        <w:t>.</w:t>
      </w:r>
    </w:p>
    <w:p w:rsidR="005658EA" w:rsidRPr="00EF0D88" w:rsidRDefault="00BD77C1" w:rsidP="00976E8F">
      <w:pPr>
        <w:pStyle w:val="objectivelist"/>
        <w:spacing w:before="60" w:line="240" w:lineRule="auto"/>
      </w:pPr>
      <w:r w:rsidRPr="00EF0D88">
        <w:t>2.</w:t>
      </w:r>
      <w:r w:rsidRPr="00EF0D88">
        <w:tab/>
        <w:t>Graph the line if a point and the slope are given.</w:t>
      </w:r>
    </w:p>
    <w:p w:rsidR="005830DA" w:rsidRPr="00EF0D88" w:rsidRDefault="005830DA" w:rsidP="00016947"/>
    <w:p w:rsidR="005658EA" w:rsidRPr="00EF0D88" w:rsidRDefault="00BD77C1" w:rsidP="007B7249">
      <w:pPr>
        <w:spacing w:line="240" w:lineRule="auto"/>
        <w:ind w:left="1080"/>
      </w:pPr>
      <w:r w:rsidRPr="00EF0D88">
        <w:t xml:space="preserve">In the last section, we learned to graph a line by choosing two points on the line.  A graph of a line can also be determined if one point and the "steepness" of the line is known.  The number that refers to the steepness or inclination of a line is called the </w:t>
      </w:r>
      <w:r w:rsidRPr="00EF0D88">
        <w:rPr>
          <w:b/>
        </w:rPr>
        <w:t>slope</w:t>
      </w:r>
      <w:r w:rsidRPr="00EF0D88">
        <w:t xml:space="preserve"> of the line. </w:t>
      </w:r>
    </w:p>
    <w:p w:rsidR="005658EA" w:rsidRPr="00EF0D88" w:rsidRDefault="00BD77C1" w:rsidP="007B7249">
      <w:pPr>
        <w:ind w:left="1080"/>
      </w:pPr>
      <w:r w:rsidRPr="00EF0D88">
        <w:t>From previous math courses, many of you remember slope as the "rise over run," or "the vertical change over the horizontal change" and have often seen it expressed as:</w:t>
      </w:r>
    </w:p>
    <w:p w:rsidR="005658EA" w:rsidRPr="00EF0D88" w:rsidRDefault="00BD77C1" w:rsidP="00B07F59">
      <w:pPr>
        <w:pStyle w:val="problemsolution"/>
        <w:spacing w:before="120"/>
        <w:ind w:left="1080" w:firstLine="0"/>
      </w:pPr>
      <w:r w:rsidRPr="00EF0D88">
        <w:t xml:space="preserve">   </w:t>
      </w:r>
      <w:r w:rsidRPr="00EF0D88">
        <w:tab/>
      </w:r>
      <w:r w:rsidRPr="00EF0D88">
        <w:tab/>
      </w:r>
      <w:r w:rsidRPr="00EF0D88">
        <w:tab/>
      </w:r>
      <w:r w:rsidRPr="00EF0D88">
        <w:tab/>
      </w:r>
      <w:r w:rsidRPr="00EF0D88">
        <w:rPr>
          <w:position w:val="-26"/>
        </w:rPr>
        <w:object w:dxaOrig="30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0pt" o:ole="" o:bordertopcolor="lime" o:borderleftcolor="lime" o:borderbottomcolor="red" o:borderrightcolor="red">
            <v:imagedata r:id="rId13" o:title=""/>
          </v:shape>
          <o:OLEObject Type="Embed" ProgID="Equation" ShapeID="_x0000_i1025" DrawAspect="Content" ObjectID="_1595052528" r:id="rId14">
            <o:FieldCodes>\* mergeformat</o:FieldCodes>
          </o:OLEObject>
        </w:object>
      </w:r>
      <w:r w:rsidRPr="00EF0D88">
        <w:t xml:space="preserve"> </w:t>
      </w:r>
      <w:proofErr w:type="gramStart"/>
      <w:r w:rsidRPr="00EF0D88">
        <w:t>etc</w:t>
      </w:r>
      <w:proofErr w:type="gramEnd"/>
      <w:r w:rsidRPr="00EF0D88">
        <w:t>.</w:t>
      </w:r>
    </w:p>
    <w:p w:rsidR="005658EA" w:rsidRPr="00EF0D88" w:rsidRDefault="00BD77C1" w:rsidP="007B7249">
      <w:pPr>
        <w:ind w:left="1080"/>
      </w:pPr>
      <w:r w:rsidRPr="00EF0D88">
        <w:t xml:space="preserve">We give a precise definition.  </w:t>
      </w:r>
      <w:r w:rsidR="00926FF8" w:rsidRPr="00EF0D88">
        <w:rPr>
          <w:vanish/>
        </w:rPr>
        <w:fldChar w:fldCharType="begin"/>
      </w:r>
      <w:r w:rsidRPr="00EF0D88">
        <w:rPr>
          <w:vanish/>
        </w:rPr>
        <w:instrText xml:space="preserve"> XE </w:instrText>
      </w:r>
      <w:r w:rsidRPr="00EF0D88">
        <w:instrText xml:space="preserve"> "Slope:definition" </w:instrText>
      </w:r>
      <w:r w:rsidR="00926FF8" w:rsidRPr="00EF0D88">
        <w:rPr>
          <w:vanish/>
        </w:rPr>
        <w:fldChar w:fldCharType="end"/>
      </w:r>
    </w:p>
    <w:p w:rsidR="007B7249" w:rsidRPr="00EF0D88" w:rsidRDefault="00BD77C1" w:rsidP="00A9128F">
      <w:pPr>
        <w:pBdr>
          <w:top w:val="single" w:sz="4" w:space="1" w:color="auto"/>
          <w:left w:val="single" w:sz="4" w:space="4" w:color="auto"/>
          <w:bottom w:val="single" w:sz="4" w:space="1" w:color="auto"/>
          <w:right w:val="single" w:sz="4" w:space="4" w:color="auto"/>
        </w:pBdr>
        <w:ind w:left="1080"/>
      </w:pPr>
      <w:r w:rsidRPr="00EF0D88">
        <w:rPr>
          <w:b/>
        </w:rPr>
        <w:t>Definition</w:t>
      </w:r>
      <w:r w:rsidRPr="00EF0D88">
        <w:t>:  If (x</w:t>
      </w:r>
      <w:r w:rsidRPr="00EF0D88">
        <w:rPr>
          <w:position w:val="-4"/>
          <w:sz w:val="18"/>
        </w:rPr>
        <w:t>1</w:t>
      </w:r>
      <w:r w:rsidRPr="00EF0D88">
        <w:t>, y</w:t>
      </w:r>
      <w:r w:rsidRPr="00EF0D88">
        <w:rPr>
          <w:position w:val="-4"/>
          <w:sz w:val="18"/>
        </w:rPr>
        <w:t>1</w:t>
      </w:r>
      <w:r w:rsidRPr="00EF0D88">
        <w:t>) and (x</w:t>
      </w:r>
      <w:r w:rsidRPr="00EF0D88">
        <w:rPr>
          <w:position w:val="-4"/>
          <w:sz w:val="18"/>
        </w:rPr>
        <w:t>2</w:t>
      </w:r>
      <w:r w:rsidRPr="00EF0D88">
        <w:t>, y</w:t>
      </w:r>
      <w:r w:rsidRPr="00EF0D88">
        <w:rPr>
          <w:position w:val="-4"/>
          <w:sz w:val="18"/>
        </w:rPr>
        <w:t>2</w:t>
      </w:r>
      <w:r w:rsidRPr="00EF0D88">
        <w:t xml:space="preserve">) are two different points on a line, the </w:t>
      </w:r>
      <w:r w:rsidRPr="00EF0D88">
        <w:rPr>
          <w:b/>
        </w:rPr>
        <w:t>slope</w:t>
      </w:r>
      <w:r w:rsidRPr="00EF0D88">
        <w:t xml:space="preserve"> of the line is</w:t>
      </w:r>
    </w:p>
    <w:p w:rsidR="007B7249" w:rsidRPr="00EF0D88" w:rsidRDefault="00BD77C1" w:rsidP="007E3877">
      <w:pPr>
        <w:pBdr>
          <w:top w:val="single" w:sz="4" w:space="1" w:color="auto"/>
          <w:left w:val="single" w:sz="4" w:space="4" w:color="auto"/>
          <w:bottom w:val="single" w:sz="4" w:space="1" w:color="auto"/>
          <w:right w:val="single" w:sz="4" w:space="4" w:color="auto"/>
        </w:pBdr>
        <w:spacing w:line="360" w:lineRule="auto"/>
        <w:ind w:left="1080"/>
      </w:pPr>
      <w:r w:rsidRPr="00EF0D88">
        <w:tab/>
      </w:r>
      <w:r w:rsidRPr="00EF0D88">
        <w:tab/>
      </w:r>
      <w:r w:rsidRPr="00EF0D88">
        <w:tab/>
      </w:r>
      <w:r w:rsidRPr="00EF0D88">
        <w:tab/>
      </w:r>
      <w:r w:rsidR="00A9128F" w:rsidRPr="00EF0D88">
        <w:t>s</w:t>
      </w:r>
      <w:r w:rsidRPr="00EF0D88">
        <w:t xml:space="preserve">lope = m =  </w:t>
      </w:r>
      <w:r w:rsidR="00926FF8" w:rsidRPr="00EF0D88">
        <w:fldChar w:fldCharType="begin"/>
      </w:r>
      <w:r w:rsidRPr="00EF0D88">
        <w:instrText xml:space="preserve"> EQ \f(y</w:instrText>
      </w:r>
      <w:r w:rsidRPr="00EF0D88">
        <w:rPr>
          <w:position w:val="-4"/>
          <w:sz w:val="18"/>
        </w:rPr>
        <w:instrText xml:space="preserve">2  </w:instrText>
      </w:r>
      <w:r w:rsidRPr="00EF0D88">
        <w:instrText>– y</w:instrText>
      </w:r>
      <w:r w:rsidRPr="00EF0D88">
        <w:rPr>
          <w:position w:val="-4"/>
          <w:sz w:val="18"/>
        </w:rPr>
        <w:instrText>1</w:instrText>
      </w:r>
      <w:r w:rsidRPr="00EF0D88">
        <w:instrText>, x</w:instrText>
      </w:r>
      <w:r w:rsidRPr="00EF0D88">
        <w:rPr>
          <w:position w:val="-4"/>
          <w:sz w:val="18"/>
        </w:rPr>
        <w:instrText xml:space="preserve">2 </w:instrText>
      </w:r>
      <w:r w:rsidRPr="00EF0D88">
        <w:instrText>–  x</w:instrText>
      </w:r>
      <w:r w:rsidRPr="00EF0D88">
        <w:rPr>
          <w:position w:val="-4"/>
          <w:sz w:val="18"/>
        </w:rPr>
        <w:instrText>1</w:instrText>
      </w:r>
      <w:r w:rsidRPr="00EF0D88">
        <w:rPr>
          <w:sz w:val="18"/>
        </w:rPr>
        <w:instrText>)</w:instrText>
      </w:r>
      <w:r w:rsidRPr="00EF0D88">
        <w:instrText xml:space="preserve"> </w:instrText>
      </w:r>
      <w:r w:rsidR="00926FF8" w:rsidRPr="00EF0D88">
        <w:fldChar w:fldCharType="end"/>
      </w:r>
    </w:p>
    <w:p w:rsidR="007B7249" w:rsidRPr="00EF0D88" w:rsidRDefault="00BD77C1" w:rsidP="005A35E3">
      <w:pPr>
        <w:tabs>
          <w:tab w:val="left" w:pos="1800"/>
          <w:tab w:val="left" w:pos="2610"/>
        </w:tabs>
        <w:spacing w:before="300" w:line="240" w:lineRule="auto"/>
        <w:ind w:right="-360" w:hanging="1440"/>
      </w:pPr>
      <w:r w:rsidRPr="00EF0D88">
        <w:rPr>
          <w:rFonts w:ascii="Wingdings" w:hAnsi="Wingdings"/>
        </w:rPr>
        <w:t></w:t>
      </w:r>
      <w:r w:rsidRPr="00EF0D88">
        <w:rPr>
          <w:rFonts w:ascii="Helvetica" w:hAnsi="Helvetica"/>
          <w:b/>
          <w:i/>
        </w:rPr>
        <w:t>Example 1</w:t>
      </w:r>
      <w:r w:rsidRPr="00EF0D88">
        <w:rPr>
          <w:rFonts w:ascii="Helvetica" w:hAnsi="Helvetica"/>
          <w:b/>
          <w:i/>
        </w:rPr>
        <w:tab/>
      </w:r>
      <w:r w:rsidRPr="00EF0D88">
        <w:t xml:space="preserve">Find the slope of the line </w:t>
      </w:r>
      <w:r w:rsidR="007B7249" w:rsidRPr="00EF0D88">
        <w:t>passing through</w:t>
      </w:r>
      <w:r w:rsidRPr="00EF0D88">
        <w:t xml:space="preserve"> points (</w:t>
      </w:r>
      <w:r w:rsidR="00A9128F" w:rsidRPr="00EF0D88">
        <w:sym w:font="Symbol" w:char="F02D"/>
      </w:r>
      <w:r w:rsidRPr="00EF0D88">
        <w:t xml:space="preserve">2, 3) and (4, </w:t>
      </w:r>
      <w:r w:rsidR="00A9128F" w:rsidRPr="00EF0D88">
        <w:sym w:font="Symbol" w:char="F02D"/>
      </w:r>
      <w:r w:rsidRPr="00EF0D88">
        <w:t>1), and graph the line.</w:t>
      </w:r>
    </w:p>
    <w:p w:rsidR="00A9128F" w:rsidRPr="00EF0D88" w:rsidRDefault="00BD77C1" w:rsidP="00976E8F">
      <w:pPr>
        <w:tabs>
          <w:tab w:val="left" w:pos="1800"/>
          <w:tab w:val="left" w:pos="2610"/>
        </w:tabs>
        <w:spacing w:before="240" w:after="240" w:line="240" w:lineRule="auto"/>
        <w:ind w:hanging="1080"/>
      </w:pPr>
      <w:r w:rsidRPr="00EF0D88">
        <w:rPr>
          <w:rFonts w:ascii="Helvetica" w:hAnsi="Helvetica"/>
          <w:b/>
          <w:i/>
        </w:rPr>
        <w:t>Solution:</w:t>
      </w:r>
      <w:r w:rsidRPr="00EF0D88">
        <w:rPr>
          <w:rFonts w:ascii="Helvetica" w:hAnsi="Helvetica"/>
          <w:b/>
          <w:i/>
        </w:rPr>
        <w:tab/>
      </w:r>
      <w:r w:rsidRPr="00EF0D88">
        <w:t>Let (x</w:t>
      </w:r>
      <w:r w:rsidRPr="00EF0D88">
        <w:rPr>
          <w:position w:val="-4"/>
          <w:sz w:val="18"/>
        </w:rPr>
        <w:t>1</w:t>
      </w:r>
      <w:r w:rsidRPr="00EF0D88">
        <w:t>, y</w:t>
      </w:r>
      <w:r w:rsidRPr="00EF0D88">
        <w:rPr>
          <w:position w:val="-4"/>
          <w:sz w:val="18"/>
        </w:rPr>
        <w:t>1</w:t>
      </w:r>
      <w:r w:rsidRPr="00EF0D88">
        <w:t>) = (</w:t>
      </w:r>
      <w:r w:rsidR="00A9128F" w:rsidRPr="00EF0D88">
        <w:sym w:font="Symbol" w:char="F02D"/>
      </w:r>
      <w:r w:rsidRPr="00EF0D88">
        <w:t>2, 3) and  (x</w:t>
      </w:r>
      <w:r w:rsidRPr="00EF0D88">
        <w:rPr>
          <w:position w:val="-4"/>
          <w:sz w:val="18"/>
        </w:rPr>
        <w:t>2</w:t>
      </w:r>
      <w:r w:rsidRPr="00EF0D88">
        <w:t>, y</w:t>
      </w:r>
      <w:r w:rsidRPr="00EF0D88">
        <w:rPr>
          <w:position w:val="-4"/>
          <w:sz w:val="18"/>
        </w:rPr>
        <w:t>2</w:t>
      </w:r>
      <w:r w:rsidRPr="00EF0D88">
        <w:t xml:space="preserve">) = (4, </w:t>
      </w:r>
      <w:r w:rsidR="00A9128F" w:rsidRPr="00EF0D88">
        <w:sym w:font="Symbol" w:char="F02D"/>
      </w:r>
      <w:r w:rsidRPr="00EF0D88">
        <w:t>1)</w:t>
      </w:r>
      <w:r w:rsidR="00A9128F" w:rsidRPr="00EF0D88">
        <w:t xml:space="preserve">, </w:t>
      </w:r>
      <w:r w:rsidRPr="00EF0D88">
        <w:t xml:space="preserve"> then the slope</w:t>
      </w:r>
      <w:r w:rsidR="00A9128F" w:rsidRPr="00EF0D88">
        <w:t xml:space="preserve"> is</w:t>
      </w:r>
    </w:p>
    <w:tbl>
      <w:tblPr>
        <w:tblStyle w:val="TableGrid"/>
        <w:tblW w:w="0" w:type="auto"/>
        <w:tblInd w:w="1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2"/>
        <w:gridCol w:w="4254"/>
      </w:tblGrid>
      <w:tr w:rsidR="007E3877" w:rsidTr="007E3877">
        <w:tc>
          <w:tcPr>
            <w:tcW w:w="3522" w:type="dxa"/>
          </w:tcPr>
          <w:p w:rsidR="007E3877" w:rsidRDefault="007E3877" w:rsidP="00A9128F">
            <w:pPr>
              <w:tabs>
                <w:tab w:val="left" w:pos="1800"/>
                <w:tab w:val="left" w:pos="2610"/>
              </w:tabs>
              <w:spacing w:after="240" w:line="240" w:lineRule="auto"/>
              <w:ind w:left="0"/>
            </w:pPr>
            <w:r w:rsidRPr="00EF0D88">
              <w:rPr>
                <w:position w:val="-28"/>
              </w:rPr>
              <w:object w:dxaOrig="2380" w:dyaOrig="660">
                <v:shape id="_x0000_i1026" type="#_x0000_t75" style="width:118.5pt;height:33pt" o:ole="">
                  <v:imagedata r:id="rId15" o:title=""/>
                </v:shape>
                <o:OLEObject Type="Embed" ProgID="Equation.DSMT4" ShapeID="_x0000_i1026" DrawAspect="Content" ObjectID="_1595052529" r:id="rId16"/>
              </w:object>
            </w:r>
          </w:p>
        </w:tc>
        <w:tc>
          <w:tcPr>
            <w:tcW w:w="4254" w:type="dxa"/>
          </w:tcPr>
          <w:p w:rsidR="007E3877" w:rsidRDefault="007E3877" w:rsidP="00A9128F">
            <w:pPr>
              <w:tabs>
                <w:tab w:val="left" w:pos="1800"/>
                <w:tab w:val="left" w:pos="2610"/>
              </w:tabs>
              <w:spacing w:after="240" w:line="240" w:lineRule="auto"/>
              <w:ind w:left="0"/>
            </w:pPr>
            <w:r w:rsidRPr="00EF0D88">
              <w:rPr>
                <w:rFonts w:ascii="New York" w:hAnsi="New York"/>
                <w:noProof/>
              </w:rPr>
              <w:drawing>
                <wp:inline distT="0" distB="0" distL="0" distR="0">
                  <wp:extent cx="2047875" cy="1473175"/>
                  <wp:effectExtent l="1905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r="25462" b="17360"/>
                          <a:stretch>
                            <a:fillRect/>
                          </a:stretch>
                        </pic:blipFill>
                        <pic:spPr bwMode="auto">
                          <a:xfrm>
                            <a:off x="0" y="0"/>
                            <a:ext cx="2046864" cy="1472448"/>
                          </a:xfrm>
                          <a:prstGeom prst="rect">
                            <a:avLst/>
                          </a:prstGeom>
                          <a:noFill/>
                          <a:ln>
                            <a:noFill/>
                          </a:ln>
                        </pic:spPr>
                      </pic:pic>
                    </a:graphicData>
                  </a:graphic>
                </wp:inline>
              </w:drawing>
            </w:r>
          </w:p>
        </w:tc>
      </w:tr>
    </w:tbl>
    <w:p w:rsidR="005658EA" w:rsidRPr="00EF0D88" w:rsidRDefault="00BD77C1">
      <w:r w:rsidRPr="00EF0D88">
        <w:t xml:space="preserve">To give the reader a better understanding, </w:t>
      </w:r>
      <w:proofErr w:type="gramStart"/>
      <w:r w:rsidRPr="00EF0D88">
        <w:t>both the</w:t>
      </w:r>
      <w:proofErr w:type="gramEnd"/>
      <w:r w:rsidRPr="00EF0D88">
        <w:t xml:space="preserve"> vertical change, –4, and the horizontal change, 6, are shown in the above figure.</w:t>
      </w:r>
    </w:p>
    <w:p w:rsidR="00533F53" w:rsidRDefault="00BD77C1" w:rsidP="005830DA">
      <w:pPr>
        <w:ind w:left="1080"/>
      </w:pPr>
      <w:r w:rsidRPr="00EF0D88">
        <w:t>When two points are given, it does not matter which point is denoted as (x</w:t>
      </w:r>
      <w:r w:rsidRPr="00EF0D88">
        <w:rPr>
          <w:position w:val="-4"/>
          <w:sz w:val="18"/>
        </w:rPr>
        <w:t>1</w:t>
      </w:r>
      <w:r w:rsidRPr="00EF0D88">
        <w:t>, y</w:t>
      </w:r>
      <w:r w:rsidRPr="00EF0D88">
        <w:rPr>
          <w:position w:val="-4"/>
          <w:sz w:val="18"/>
        </w:rPr>
        <w:t>1</w:t>
      </w:r>
      <w:r w:rsidRPr="00EF0D88">
        <w:t>) and which (x</w:t>
      </w:r>
      <w:r w:rsidRPr="00EF0D88">
        <w:rPr>
          <w:position w:val="-4"/>
          <w:sz w:val="18"/>
        </w:rPr>
        <w:t>2</w:t>
      </w:r>
      <w:r w:rsidRPr="00EF0D88">
        <w:t>, y</w:t>
      </w:r>
      <w:r w:rsidRPr="00EF0D88">
        <w:rPr>
          <w:position w:val="-4"/>
          <w:sz w:val="18"/>
        </w:rPr>
        <w:t>2</w:t>
      </w:r>
      <w:r w:rsidRPr="00EF0D88">
        <w:t xml:space="preserve">).  The value for the slope will be the same.  </w:t>
      </w:r>
    </w:p>
    <w:p w:rsidR="005658EA" w:rsidRPr="00EF0D88" w:rsidRDefault="005830DA" w:rsidP="005830DA">
      <w:pPr>
        <w:ind w:left="1080"/>
      </w:pPr>
      <w:r w:rsidRPr="00EF0D88">
        <w:t>In Example 1</w:t>
      </w:r>
      <w:r w:rsidR="00BD77C1" w:rsidRPr="00EF0D88">
        <w:t xml:space="preserve">, if we </w:t>
      </w:r>
      <w:r w:rsidRPr="00EF0D88">
        <w:t xml:space="preserve">instead </w:t>
      </w:r>
      <w:r w:rsidR="00BD77C1" w:rsidRPr="00EF0D88">
        <w:t>choose (x</w:t>
      </w:r>
      <w:r w:rsidR="00BD77C1" w:rsidRPr="00EF0D88">
        <w:rPr>
          <w:position w:val="-4"/>
          <w:sz w:val="18"/>
        </w:rPr>
        <w:t>1</w:t>
      </w:r>
      <w:r w:rsidR="00BD77C1" w:rsidRPr="00EF0D88">
        <w:t>, y</w:t>
      </w:r>
      <w:r w:rsidR="00BD77C1" w:rsidRPr="00EF0D88">
        <w:rPr>
          <w:position w:val="-4"/>
          <w:sz w:val="18"/>
        </w:rPr>
        <w:t>1</w:t>
      </w:r>
      <w:proofErr w:type="gramStart"/>
      <w:r w:rsidR="00BD77C1" w:rsidRPr="00EF0D88">
        <w:t>)  =</w:t>
      </w:r>
      <w:proofErr w:type="gramEnd"/>
      <w:r w:rsidR="00BD77C1" w:rsidRPr="00EF0D88">
        <w:t xml:space="preserve"> (4, </w:t>
      </w:r>
      <w:r w:rsidR="00AB2E8C" w:rsidRPr="00EF0D88">
        <w:sym w:font="Symbol" w:char="F02D"/>
      </w:r>
      <w:r w:rsidR="00BD77C1" w:rsidRPr="00EF0D88">
        <w:t>1) and (x</w:t>
      </w:r>
      <w:r w:rsidR="00BD77C1" w:rsidRPr="00EF0D88">
        <w:rPr>
          <w:position w:val="-4"/>
          <w:sz w:val="18"/>
        </w:rPr>
        <w:t>2</w:t>
      </w:r>
      <w:r w:rsidR="00BD77C1" w:rsidRPr="00EF0D88">
        <w:t>, y</w:t>
      </w:r>
      <w:r w:rsidR="00BD77C1" w:rsidRPr="00EF0D88">
        <w:rPr>
          <w:position w:val="-4"/>
          <w:sz w:val="18"/>
        </w:rPr>
        <w:t>2</w:t>
      </w:r>
      <w:r w:rsidR="00BD77C1" w:rsidRPr="00EF0D88">
        <w:t>) =   (</w:t>
      </w:r>
      <w:r w:rsidR="00AB2E8C" w:rsidRPr="00EF0D88">
        <w:sym w:font="Symbol" w:char="F02D"/>
      </w:r>
      <w:r w:rsidR="00BD77C1" w:rsidRPr="00EF0D88">
        <w:t xml:space="preserve">2, 3), </w:t>
      </w:r>
      <w:r w:rsidR="005F0FF2" w:rsidRPr="00EF0D88">
        <w:t>then</w:t>
      </w:r>
      <w:r w:rsidR="005F0FF2" w:rsidRPr="00EF0D88">
        <w:br/>
      </w:r>
      <w:r w:rsidR="00BD77C1" w:rsidRPr="00EF0D88">
        <w:t xml:space="preserve">we will get the same value for the slope as we obtained earlier. </w:t>
      </w:r>
      <w:r w:rsidR="005F0FF2" w:rsidRPr="00EF0D88">
        <w:br/>
      </w:r>
      <w:r w:rsidR="00BD77C1" w:rsidRPr="00EF0D88">
        <w:t xml:space="preserve"> The steps involved are as follows.</w:t>
      </w:r>
    </w:p>
    <w:p w:rsidR="00AB2E8C" w:rsidRPr="00EF0D88" w:rsidRDefault="00BD77C1" w:rsidP="00AB2E8C">
      <w:pPr>
        <w:tabs>
          <w:tab w:val="left" w:pos="1800"/>
          <w:tab w:val="left" w:pos="2610"/>
        </w:tabs>
        <w:spacing w:after="240" w:line="240" w:lineRule="auto"/>
        <w:ind w:hanging="1080"/>
      </w:pPr>
      <w:r w:rsidRPr="00EF0D88">
        <w:tab/>
      </w:r>
      <w:r w:rsidRPr="00EF0D88">
        <w:tab/>
      </w:r>
      <w:r w:rsidR="00AB2E8C" w:rsidRPr="00EF0D88">
        <w:rPr>
          <w:position w:val="-24"/>
        </w:rPr>
        <w:object w:dxaOrig="2360" w:dyaOrig="620">
          <v:shape id="_x0000_i1027" type="#_x0000_t75" style="width:118.5pt;height:31.5pt" o:ole="">
            <v:imagedata r:id="rId18" o:title=""/>
          </v:shape>
          <o:OLEObject Type="Embed" ProgID="Equation.DSMT4" ShapeID="_x0000_i1027" DrawAspect="Content" ObjectID="_1595052530" r:id="rId19"/>
        </w:object>
      </w:r>
      <w:r w:rsidR="00AB2E8C" w:rsidRPr="00EF0D88">
        <w:tab/>
      </w:r>
    </w:p>
    <w:p w:rsidR="005830DA" w:rsidRPr="00EF0D88" w:rsidRDefault="00BD77C1" w:rsidP="005830DA">
      <w:pPr>
        <w:ind w:left="1080"/>
      </w:pPr>
      <w:r w:rsidRPr="00EF0D88">
        <w:lastRenderedPageBreak/>
        <w:t>The student should further observe that</w:t>
      </w:r>
    </w:p>
    <w:p w:rsidR="005830DA" w:rsidRPr="00EF0D88" w:rsidRDefault="00BD77C1" w:rsidP="005830DA">
      <w:pPr>
        <w:pStyle w:val="ListParagraph"/>
        <w:numPr>
          <w:ilvl w:val="0"/>
          <w:numId w:val="1"/>
        </w:numPr>
        <w:ind w:left="1440"/>
      </w:pPr>
      <w:r w:rsidRPr="00EF0D88">
        <w:t xml:space="preserve"> if a line rises when going from left to right, then it has a positive slope</w:t>
      </w:r>
      <w:r w:rsidR="005830DA" w:rsidRPr="00EF0D88">
        <w:t>.  In this situation, as the value of x increases, the value of y also increases</w:t>
      </w:r>
    </w:p>
    <w:p w:rsidR="005830DA" w:rsidRPr="00EF0D88" w:rsidRDefault="005830DA" w:rsidP="005830DA">
      <w:pPr>
        <w:pStyle w:val="ListParagraph"/>
        <w:numPr>
          <w:ilvl w:val="0"/>
          <w:numId w:val="1"/>
        </w:numPr>
        <w:ind w:left="1440"/>
      </w:pPr>
      <w:r w:rsidRPr="00EF0D88">
        <w:t xml:space="preserve">if a line </w:t>
      </w:r>
      <w:r w:rsidR="00BD77C1" w:rsidRPr="00EF0D88">
        <w:t>falls going from left to right, it has a negative slope</w:t>
      </w:r>
      <w:r w:rsidR="00AB2E8C" w:rsidRPr="00EF0D88">
        <w:t>;</w:t>
      </w:r>
      <w:r w:rsidRPr="00EF0D88">
        <w:t xml:space="preserve"> as the value of x increases, the value of y decreases.</w:t>
      </w:r>
      <w:r w:rsidR="00BD77C1" w:rsidRPr="00EF0D88">
        <w:t xml:space="preserve"> </w:t>
      </w:r>
    </w:p>
    <w:p w:rsidR="00880057" w:rsidRPr="00EF0D88" w:rsidRDefault="00880057" w:rsidP="007E3877">
      <w:pPr>
        <w:pStyle w:val="problemsolution"/>
      </w:pPr>
      <w:r w:rsidRPr="00EF0D88">
        <w:tab/>
      </w:r>
      <w:r w:rsidRPr="00EF0D88">
        <w:rPr>
          <w:rFonts w:ascii="Wingdings" w:hAnsi="Wingdings"/>
        </w:rPr>
        <w:t></w:t>
      </w:r>
      <w:r w:rsidRPr="00EF0D88">
        <w:rPr>
          <w:rFonts w:ascii="Helvetica" w:hAnsi="Helvetica"/>
          <w:b/>
          <w:i/>
        </w:rPr>
        <w:t>Example 2</w:t>
      </w:r>
      <w:r w:rsidRPr="00EF0D88">
        <w:rPr>
          <w:rFonts w:ascii="Helvetica" w:hAnsi="Helvetica"/>
          <w:b/>
          <w:i/>
        </w:rPr>
        <w:tab/>
      </w:r>
      <w:r w:rsidRPr="00EF0D88">
        <w:t xml:space="preserve">Find the slope of the line that passes through the points (2, 3) and (2, </w:t>
      </w:r>
      <w:r w:rsidR="00AB2E8C" w:rsidRPr="00EF0D88">
        <w:sym w:font="Symbol" w:char="F02D"/>
      </w:r>
      <w:r w:rsidRPr="00EF0D88">
        <w:t>1), and graph.</w:t>
      </w:r>
    </w:p>
    <w:p w:rsidR="00880057" w:rsidRPr="00EF0D88" w:rsidRDefault="00880057" w:rsidP="00976E8F">
      <w:pPr>
        <w:pStyle w:val="problemsolution"/>
        <w:spacing w:before="240"/>
      </w:pPr>
      <w:r w:rsidRPr="00EF0D88">
        <w:rPr>
          <w:rFonts w:ascii="Helvetica" w:hAnsi="Helvetica"/>
          <w:b/>
          <w:i/>
        </w:rPr>
        <w:tab/>
        <w:t>Solution:</w:t>
      </w:r>
      <w:r w:rsidRPr="00EF0D88">
        <w:rPr>
          <w:rFonts w:ascii="Helvetica" w:hAnsi="Helvetica"/>
          <w:b/>
          <w:i/>
        </w:rPr>
        <w:tab/>
      </w:r>
      <w:r w:rsidRPr="00EF0D88">
        <w:t>Let (x</w:t>
      </w:r>
      <w:r w:rsidRPr="00EF0D88">
        <w:rPr>
          <w:position w:val="-4"/>
          <w:sz w:val="18"/>
        </w:rPr>
        <w:t>1</w:t>
      </w:r>
      <w:r w:rsidRPr="00EF0D88">
        <w:t>, y</w:t>
      </w:r>
      <w:r w:rsidRPr="00EF0D88">
        <w:rPr>
          <w:position w:val="-4"/>
          <w:sz w:val="18"/>
        </w:rPr>
        <w:t>1</w:t>
      </w:r>
      <w:r w:rsidRPr="00EF0D88">
        <w:t>) = (2, 3) and (x</w:t>
      </w:r>
      <w:r w:rsidRPr="00EF0D88">
        <w:rPr>
          <w:position w:val="-4"/>
          <w:sz w:val="18"/>
        </w:rPr>
        <w:t>2</w:t>
      </w:r>
      <w:r w:rsidRPr="00EF0D88">
        <w:t>, y</w:t>
      </w:r>
      <w:r w:rsidRPr="00EF0D88">
        <w:rPr>
          <w:position w:val="-4"/>
          <w:sz w:val="18"/>
        </w:rPr>
        <w:t>2</w:t>
      </w:r>
      <w:r w:rsidRPr="00EF0D88">
        <w:t xml:space="preserve">)  = (2, </w:t>
      </w:r>
      <w:r w:rsidR="00AB2E8C" w:rsidRPr="00EF0D88">
        <w:sym w:font="Symbol" w:char="F02D"/>
      </w:r>
      <w:r w:rsidRPr="00EF0D88">
        <w:t>1) then the slope</w:t>
      </w:r>
      <w:r w:rsidR="005830DA" w:rsidRPr="00EF0D88">
        <w:t xml:space="preserve"> is</w:t>
      </w:r>
    </w:p>
    <w:p w:rsidR="00880057" w:rsidRPr="00EF0D88" w:rsidRDefault="00880057" w:rsidP="00880057">
      <w:pPr>
        <w:pStyle w:val="problemsolution"/>
      </w:pPr>
      <w:r w:rsidRPr="00EF0D88">
        <w:tab/>
      </w:r>
      <w:r w:rsidRPr="00EF0D88">
        <w:tab/>
      </w:r>
      <w:r w:rsidRPr="00EF0D88">
        <w:tab/>
      </w:r>
      <w:r w:rsidRPr="00EF0D88">
        <w:tab/>
      </w:r>
      <w:proofErr w:type="gramStart"/>
      <w:r w:rsidRPr="00EF0D88">
        <w:t>m  =</w:t>
      </w:r>
      <w:proofErr w:type="gramEnd"/>
      <w:r w:rsidRPr="00EF0D88">
        <w:t xml:space="preserve">  </w:t>
      </w:r>
      <w:r w:rsidR="00926FF8" w:rsidRPr="00EF0D88">
        <w:fldChar w:fldCharType="begin"/>
      </w:r>
      <w:r w:rsidRPr="00EF0D88">
        <w:instrText xml:space="preserve"> EQ \f(–1 – 3,2 – 2)   </w:instrText>
      </w:r>
      <w:r w:rsidR="00926FF8" w:rsidRPr="00EF0D88">
        <w:fldChar w:fldCharType="end"/>
      </w:r>
      <w:r w:rsidRPr="00EF0D88">
        <w:t xml:space="preserve">=  – </w:t>
      </w:r>
      <w:r w:rsidR="00926FF8" w:rsidRPr="00EF0D88">
        <w:fldChar w:fldCharType="begin"/>
      </w:r>
      <w:r w:rsidRPr="00EF0D88">
        <w:instrText xml:space="preserve"> EQ \f(4,0)    </w:instrText>
      </w:r>
      <w:r w:rsidR="00926FF8" w:rsidRPr="00EF0D88">
        <w:fldChar w:fldCharType="end"/>
      </w:r>
      <w:r w:rsidRPr="00EF0D88">
        <w:t xml:space="preserve">= undefined.   </w:t>
      </w:r>
      <w:r w:rsidR="00926FF8" w:rsidRPr="00EF0D88">
        <w:rPr>
          <w:vanish/>
        </w:rPr>
        <w:fldChar w:fldCharType="begin"/>
      </w:r>
      <w:r w:rsidRPr="00EF0D88">
        <w:rPr>
          <w:vanish/>
        </w:rPr>
        <w:instrText xml:space="preserve"> XE </w:instrText>
      </w:r>
      <w:r w:rsidRPr="00EF0D88">
        <w:instrText xml:space="preserve"> "Slope:of a vertical line" </w:instrText>
      </w:r>
      <w:r w:rsidR="00926FF8" w:rsidRPr="00EF0D88">
        <w:rPr>
          <w:vanish/>
        </w:rPr>
        <w:fldChar w:fldCharType="end"/>
      </w:r>
    </w:p>
    <w:p w:rsidR="00880057" w:rsidRPr="00EF0D88" w:rsidRDefault="00880057" w:rsidP="005830DA">
      <w:pPr>
        <w:pStyle w:val="problemsolution"/>
        <w:spacing w:before="120"/>
      </w:pPr>
      <w:r w:rsidRPr="00EF0D88">
        <w:tab/>
      </w:r>
      <w:r w:rsidRPr="00EF0D88">
        <w:tab/>
      </w:r>
      <w:r w:rsidRPr="00EF0D88">
        <w:tab/>
      </w:r>
      <w:r w:rsidRPr="00EF0D88">
        <w:tab/>
      </w:r>
      <w:r w:rsidRPr="00EF0D88">
        <w:tab/>
      </w:r>
      <w:r w:rsidRPr="00EF0D88">
        <w:rPr>
          <w:rFonts w:ascii="New York" w:hAnsi="New York"/>
          <w:noProof/>
        </w:rPr>
        <w:drawing>
          <wp:inline distT="0" distB="0" distL="0" distR="0">
            <wp:extent cx="2143125" cy="1797188"/>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r="25462" b="37500"/>
                    <a:stretch>
                      <a:fillRect/>
                    </a:stretch>
                  </pic:blipFill>
                  <pic:spPr bwMode="auto">
                    <a:xfrm>
                      <a:off x="0" y="0"/>
                      <a:ext cx="2143128" cy="1797191"/>
                    </a:xfrm>
                    <a:prstGeom prst="rect">
                      <a:avLst/>
                    </a:prstGeom>
                    <a:noFill/>
                    <a:ln>
                      <a:noFill/>
                    </a:ln>
                  </pic:spPr>
                </pic:pic>
              </a:graphicData>
            </a:graphic>
          </wp:inline>
        </w:drawing>
      </w:r>
    </w:p>
    <w:p w:rsidR="00880057" w:rsidRPr="00EF0D88" w:rsidRDefault="00880057" w:rsidP="005830DA">
      <w:pPr>
        <w:pStyle w:val="helpfulhint"/>
        <w:spacing w:before="120"/>
      </w:pPr>
      <w:r w:rsidRPr="00EF0D88">
        <w:t>Note:  The slope of a vertical line is undefined.</w:t>
      </w:r>
    </w:p>
    <w:p w:rsidR="00880057" w:rsidRPr="00EF0D88" w:rsidRDefault="00880057" w:rsidP="00B07F59">
      <w:pPr>
        <w:pStyle w:val="problemsolution"/>
        <w:tabs>
          <w:tab w:val="left" w:pos="360"/>
          <w:tab w:val="left" w:pos="1800"/>
        </w:tabs>
        <w:spacing w:before="360"/>
        <w:ind w:left="0" w:firstLine="360"/>
      </w:pPr>
      <w:r w:rsidRPr="00EF0D88">
        <w:rPr>
          <w:rFonts w:ascii="Wingdings" w:hAnsi="Wingdings"/>
        </w:rPr>
        <w:t></w:t>
      </w:r>
      <w:r w:rsidRPr="00EF0D88">
        <w:rPr>
          <w:rFonts w:ascii="Helvetica" w:hAnsi="Helvetica"/>
          <w:b/>
          <w:i/>
        </w:rPr>
        <w:t xml:space="preserve">Example </w:t>
      </w:r>
      <w:r w:rsidR="005830DA" w:rsidRPr="00EF0D88">
        <w:rPr>
          <w:rFonts w:ascii="Helvetica" w:hAnsi="Helvetica"/>
          <w:b/>
          <w:i/>
        </w:rPr>
        <w:t>3</w:t>
      </w:r>
      <w:r w:rsidRPr="00EF0D88">
        <w:rPr>
          <w:rFonts w:ascii="Helvetica" w:hAnsi="Helvetica"/>
          <w:b/>
          <w:i/>
        </w:rPr>
        <w:tab/>
      </w:r>
      <w:r w:rsidRPr="00EF0D88">
        <w:t>Find the slope of the line that passes through the points (</w:t>
      </w:r>
      <w:r w:rsidR="005F0FF2" w:rsidRPr="00EF0D88">
        <w:sym w:font="Symbol" w:char="F02D"/>
      </w:r>
      <w:r w:rsidRPr="00EF0D88">
        <w:t xml:space="preserve">1, </w:t>
      </w:r>
      <w:r w:rsidR="005F0FF2" w:rsidRPr="00EF0D88">
        <w:sym w:font="Symbol" w:char="F02D"/>
      </w:r>
      <w:r w:rsidR="007E3877">
        <w:t>4</w:t>
      </w:r>
      <w:r w:rsidRPr="00EF0D88">
        <w:t>) and (</w:t>
      </w:r>
      <w:r w:rsidR="007E3877">
        <w:t>3</w:t>
      </w:r>
      <w:r w:rsidRPr="00EF0D88">
        <w:t xml:space="preserve">, </w:t>
      </w:r>
      <w:r w:rsidR="005F0FF2" w:rsidRPr="00EF0D88">
        <w:sym w:font="Symbol" w:char="F02D"/>
      </w:r>
      <w:r w:rsidR="007E3877">
        <w:t>4</w:t>
      </w:r>
      <w:r w:rsidRPr="00EF0D88">
        <w:t>)</w:t>
      </w:r>
    </w:p>
    <w:p w:rsidR="00880057" w:rsidRPr="00EF0D88" w:rsidRDefault="00880057" w:rsidP="00880057">
      <w:pPr>
        <w:pStyle w:val="problemsolution"/>
      </w:pPr>
      <w:r w:rsidRPr="00EF0D88">
        <w:rPr>
          <w:rFonts w:ascii="Helvetica" w:hAnsi="Helvetica"/>
          <w:b/>
          <w:i/>
        </w:rPr>
        <w:tab/>
        <w:t>Solution:</w:t>
      </w:r>
      <w:r w:rsidRPr="00EF0D88">
        <w:rPr>
          <w:rFonts w:ascii="Helvetica" w:hAnsi="Helvetica"/>
          <w:b/>
          <w:i/>
        </w:rPr>
        <w:tab/>
      </w:r>
      <w:r w:rsidRPr="00EF0D88">
        <w:t>Let (x</w:t>
      </w:r>
      <w:r w:rsidRPr="00EF0D88">
        <w:rPr>
          <w:position w:val="-4"/>
          <w:sz w:val="18"/>
        </w:rPr>
        <w:t>1</w:t>
      </w:r>
      <w:r w:rsidRPr="00EF0D88">
        <w:t>, y</w:t>
      </w:r>
      <w:r w:rsidRPr="00EF0D88">
        <w:rPr>
          <w:position w:val="-4"/>
          <w:sz w:val="18"/>
        </w:rPr>
        <w:t>1</w:t>
      </w:r>
      <w:r w:rsidRPr="00EF0D88">
        <w:t xml:space="preserve">) </w:t>
      </w:r>
      <w:proofErr w:type="gramStart"/>
      <w:r w:rsidRPr="00EF0D88">
        <w:t xml:space="preserve">= </w:t>
      </w:r>
      <w:r w:rsidR="005F0FF2" w:rsidRPr="00EF0D88">
        <w:t xml:space="preserve"> (</w:t>
      </w:r>
      <w:proofErr w:type="gramEnd"/>
      <w:r w:rsidR="005F0FF2" w:rsidRPr="00EF0D88">
        <w:sym w:font="Symbol" w:char="F02D"/>
      </w:r>
      <w:r w:rsidR="005F0FF2" w:rsidRPr="00EF0D88">
        <w:t xml:space="preserve">1, </w:t>
      </w:r>
      <w:r w:rsidR="005F0FF2" w:rsidRPr="00EF0D88">
        <w:sym w:font="Symbol" w:char="F02D"/>
      </w:r>
      <w:r w:rsidR="007E3877">
        <w:t>4</w:t>
      </w:r>
      <w:r w:rsidR="005F0FF2" w:rsidRPr="00EF0D88">
        <w:t xml:space="preserve">) </w:t>
      </w:r>
      <w:r w:rsidRPr="00EF0D88">
        <w:t>and (x</w:t>
      </w:r>
      <w:r w:rsidRPr="00EF0D88">
        <w:rPr>
          <w:position w:val="-4"/>
          <w:sz w:val="18"/>
        </w:rPr>
        <w:t>2</w:t>
      </w:r>
      <w:r w:rsidRPr="00EF0D88">
        <w:t>, y</w:t>
      </w:r>
      <w:r w:rsidRPr="00EF0D88">
        <w:rPr>
          <w:position w:val="-4"/>
          <w:sz w:val="18"/>
        </w:rPr>
        <w:t>2</w:t>
      </w:r>
      <w:r w:rsidRPr="00EF0D88">
        <w:t xml:space="preserve">)  = </w:t>
      </w:r>
      <w:r w:rsidR="005F0FF2" w:rsidRPr="00EF0D88">
        <w:t>(</w:t>
      </w:r>
      <w:r w:rsidR="007E3877">
        <w:t>3</w:t>
      </w:r>
      <w:r w:rsidR="005F0FF2" w:rsidRPr="00EF0D88">
        <w:t xml:space="preserve">, </w:t>
      </w:r>
      <w:r w:rsidR="005F0FF2" w:rsidRPr="00EF0D88">
        <w:sym w:font="Symbol" w:char="F02D"/>
      </w:r>
      <w:r w:rsidR="007E3877">
        <w:t>4</w:t>
      </w:r>
      <w:r w:rsidR="005F0FF2" w:rsidRPr="00EF0D88">
        <w:t>),</w:t>
      </w:r>
      <w:r w:rsidRPr="00EF0D88">
        <w:t xml:space="preserve"> then the slope is</w:t>
      </w:r>
    </w:p>
    <w:p w:rsidR="005830DA" w:rsidRDefault="00880057" w:rsidP="0086732C">
      <w:pPr>
        <w:pStyle w:val="problemsolution"/>
        <w:spacing w:before="120"/>
      </w:pPr>
      <w:r w:rsidRPr="00EF0D88">
        <w:tab/>
      </w:r>
      <w:r w:rsidRPr="00EF0D88">
        <w:tab/>
      </w:r>
      <w:r w:rsidRPr="00EF0D88">
        <w:tab/>
      </w:r>
      <w:r w:rsidRPr="00EF0D88">
        <w:tab/>
      </w:r>
      <w:proofErr w:type="gramStart"/>
      <w:r w:rsidRPr="00EF0D88">
        <w:t>m  =</w:t>
      </w:r>
      <w:proofErr w:type="gramEnd"/>
      <w:r w:rsidRPr="00EF0D88">
        <w:t xml:space="preserve">  </w:t>
      </w:r>
      <w:r w:rsidR="00EE2764" w:rsidRPr="00EF0D88">
        <w:rPr>
          <w:position w:val="-28"/>
        </w:rPr>
        <w:object w:dxaOrig="1740" w:dyaOrig="660">
          <v:shape id="_x0000_i1028" type="#_x0000_t75" style="width:86.25pt;height:33pt" o:ole="">
            <v:imagedata r:id="rId21" o:title=""/>
          </v:shape>
          <o:OLEObject Type="Embed" ProgID="Equation.DSMT4" ShapeID="_x0000_i1028" DrawAspect="Content" ObjectID="_1595052531" r:id="rId22"/>
        </w:object>
      </w:r>
      <w:r w:rsidRPr="00EF0D88">
        <w:t xml:space="preserve">   </w:t>
      </w:r>
    </w:p>
    <w:p w:rsidR="007E3877" w:rsidRPr="00EF0D88" w:rsidRDefault="001946E7" w:rsidP="001946E7">
      <w:pPr>
        <w:pStyle w:val="problemsolution"/>
        <w:spacing w:before="120"/>
        <w:ind w:firstLine="1800"/>
      </w:pPr>
      <w:r>
        <w:rPr>
          <w:noProof/>
        </w:rPr>
        <w:drawing>
          <wp:inline distT="0" distB="0" distL="0" distR="0">
            <wp:extent cx="1781175" cy="1638380"/>
            <wp:effectExtent l="19050" t="0" r="9525" b="0"/>
            <wp:docPr id="1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srcRect/>
                    <a:stretch>
                      <a:fillRect/>
                    </a:stretch>
                  </pic:blipFill>
                  <pic:spPr bwMode="auto">
                    <a:xfrm>
                      <a:off x="0" y="0"/>
                      <a:ext cx="1781175" cy="1638380"/>
                    </a:xfrm>
                    <a:prstGeom prst="rect">
                      <a:avLst/>
                    </a:prstGeom>
                    <a:noFill/>
                    <a:ln w="9525">
                      <a:noFill/>
                      <a:miter lim="800000"/>
                      <a:headEnd/>
                      <a:tailEnd/>
                    </a:ln>
                  </pic:spPr>
                </pic:pic>
              </a:graphicData>
            </a:graphic>
          </wp:inline>
        </w:drawing>
      </w:r>
    </w:p>
    <w:p w:rsidR="00533F53" w:rsidRDefault="005830DA" w:rsidP="0086732C">
      <w:pPr>
        <w:pStyle w:val="helpfulhint"/>
        <w:spacing w:before="120"/>
      </w:pPr>
      <w:r w:rsidRPr="00EF0D88">
        <w:t xml:space="preserve">Note:  The slope of a </w:t>
      </w:r>
      <w:r w:rsidR="0086732C" w:rsidRPr="00EF0D88">
        <w:t>h</w:t>
      </w:r>
      <w:r w:rsidRPr="00EF0D88">
        <w:t>orizontal line is 0</w:t>
      </w:r>
    </w:p>
    <w:p w:rsidR="00533F53" w:rsidRDefault="00533F53">
      <w:pPr>
        <w:spacing w:before="0" w:line="240" w:lineRule="auto"/>
        <w:ind w:left="0"/>
        <w:rPr>
          <w:rFonts w:ascii="Helvetica" w:hAnsi="Helvetica"/>
          <w:i/>
          <w:sz w:val="18"/>
        </w:rPr>
      </w:pPr>
      <w:r>
        <w:br w:type="page"/>
      </w:r>
    </w:p>
    <w:p w:rsidR="005658EA" w:rsidRPr="00EF0D88" w:rsidRDefault="00BD77C1" w:rsidP="00846EFB">
      <w:pPr>
        <w:pStyle w:val="problemsolution"/>
        <w:ind w:hanging="1440"/>
      </w:pPr>
      <w:r w:rsidRPr="00EF0D88">
        <w:rPr>
          <w:rFonts w:ascii="Wingdings" w:hAnsi="Wingdings"/>
        </w:rPr>
        <w:lastRenderedPageBreak/>
        <w:t></w:t>
      </w:r>
      <w:r w:rsidRPr="00EF0D88">
        <w:rPr>
          <w:rFonts w:ascii="Helvetica" w:hAnsi="Helvetica"/>
          <w:b/>
          <w:i/>
        </w:rPr>
        <w:t xml:space="preserve">Example </w:t>
      </w:r>
      <w:r w:rsidR="00846EFB" w:rsidRPr="00EF0D88">
        <w:rPr>
          <w:rFonts w:ascii="Helvetica" w:hAnsi="Helvetica"/>
          <w:b/>
          <w:i/>
        </w:rPr>
        <w:t>4</w:t>
      </w:r>
      <w:r w:rsidRPr="00EF0D88">
        <w:rPr>
          <w:rFonts w:ascii="Helvetica" w:hAnsi="Helvetica"/>
          <w:b/>
          <w:i/>
        </w:rPr>
        <w:tab/>
      </w:r>
      <w:r w:rsidRPr="00EF0D88">
        <w:t xml:space="preserve">Graph the line that passes through the point (1, 2) and has slope </w:t>
      </w:r>
      <w:r w:rsidR="005F0FF2" w:rsidRPr="00EF0D88">
        <w:t xml:space="preserve"> </w:t>
      </w:r>
      <w:r w:rsidRPr="00EF0D88">
        <w:t xml:space="preserve">– </w:t>
      </w:r>
      <w:r w:rsidR="00926FF8" w:rsidRPr="00EF0D88">
        <w:fldChar w:fldCharType="begin"/>
      </w:r>
      <w:r w:rsidRPr="00EF0D88">
        <w:instrText xml:space="preserve"> EQ \f(3,4) </w:instrText>
      </w:r>
      <w:r w:rsidR="00926FF8" w:rsidRPr="00EF0D88">
        <w:fldChar w:fldCharType="end"/>
      </w:r>
      <w:r w:rsidRPr="00EF0D88">
        <w:t>.</w:t>
      </w:r>
    </w:p>
    <w:p w:rsidR="005658EA" w:rsidRPr="00EF0D88" w:rsidRDefault="00BD77C1" w:rsidP="00846EFB">
      <w:pPr>
        <w:pStyle w:val="problemsolution"/>
        <w:spacing w:before="120"/>
      </w:pPr>
      <w:r w:rsidRPr="00EF0D88">
        <w:rPr>
          <w:rFonts w:ascii="Helvetica" w:hAnsi="Helvetica"/>
          <w:b/>
          <w:i/>
        </w:rPr>
        <w:tab/>
        <w:t>Solution:</w:t>
      </w:r>
      <w:r w:rsidRPr="00EF0D88">
        <w:rPr>
          <w:rFonts w:ascii="Helvetica" w:hAnsi="Helvetica"/>
          <w:b/>
          <w:i/>
        </w:rPr>
        <w:tab/>
      </w:r>
      <w:r w:rsidRPr="00EF0D88">
        <w:t>Slope equals</w:t>
      </w:r>
      <w:r w:rsidR="007D18D9">
        <w:t xml:space="preserve"> </w:t>
      </w:r>
      <w:r w:rsidRPr="00EF0D88">
        <w:t xml:space="preserve"> </w:t>
      </w:r>
      <w:r w:rsidR="00926FF8" w:rsidRPr="00EF0D88">
        <w:fldChar w:fldCharType="begin"/>
      </w:r>
      <w:r w:rsidRPr="00EF0D88">
        <w:instrText xml:space="preserve"> EQ \f(rise,run) </w:instrText>
      </w:r>
      <w:r w:rsidR="00926FF8" w:rsidRPr="00EF0D88">
        <w:fldChar w:fldCharType="end"/>
      </w:r>
      <w:r w:rsidRPr="00EF0D88">
        <w:t xml:space="preserve">.   The fact that the slope is </w:t>
      </w:r>
      <w:r w:rsidR="00926FF8" w:rsidRPr="00EF0D88">
        <w:fldChar w:fldCharType="begin"/>
      </w:r>
      <w:r w:rsidRPr="00EF0D88">
        <w:instrText xml:space="preserve"> EQ \f(–3, 4)  </w:instrText>
      </w:r>
      <w:r w:rsidR="00926FF8" w:rsidRPr="00EF0D88">
        <w:fldChar w:fldCharType="end"/>
      </w:r>
      <w:r w:rsidRPr="00EF0D88">
        <w:t>,  means that for every rise of –3 units (fall of 3 units) there is a run of 4.   So if from the given point (1, 2) we go down 3 units and go right 4 units, we reach the point (5, –1).  The graph is obtained by connecting these two points.</w:t>
      </w:r>
    </w:p>
    <w:p w:rsidR="005658EA" w:rsidRPr="00EF0D88" w:rsidRDefault="00BD77C1" w:rsidP="00846EFB">
      <w:pPr>
        <w:pStyle w:val="problemsolution"/>
        <w:spacing w:before="120"/>
      </w:pPr>
      <w:r w:rsidRPr="00EF0D88">
        <w:tab/>
      </w:r>
      <w:r w:rsidRPr="00EF0D88">
        <w:tab/>
      </w:r>
      <w:r w:rsidRPr="00EF0D88">
        <w:tab/>
      </w:r>
      <w:r w:rsidRPr="00EF0D88">
        <w:tab/>
      </w:r>
      <w:r w:rsidRPr="00EF0D88">
        <w:tab/>
      </w:r>
      <w:r w:rsidR="00920889" w:rsidRPr="00EF0D88">
        <w:rPr>
          <w:rFonts w:ascii="New York" w:hAnsi="New York"/>
          <w:noProof/>
        </w:rPr>
        <w:drawing>
          <wp:inline distT="0" distB="0" distL="0" distR="0">
            <wp:extent cx="2377440" cy="197461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r="24536" b="43980"/>
                    <a:stretch>
                      <a:fillRect/>
                    </a:stretch>
                  </pic:blipFill>
                  <pic:spPr bwMode="auto">
                    <a:xfrm>
                      <a:off x="0" y="0"/>
                      <a:ext cx="2377440" cy="1974618"/>
                    </a:xfrm>
                    <a:prstGeom prst="rect">
                      <a:avLst/>
                    </a:prstGeom>
                    <a:noFill/>
                    <a:ln>
                      <a:noFill/>
                    </a:ln>
                  </pic:spPr>
                </pic:pic>
              </a:graphicData>
            </a:graphic>
          </wp:inline>
        </w:drawing>
      </w:r>
    </w:p>
    <w:p w:rsidR="005658EA" w:rsidRPr="00EF0D88" w:rsidRDefault="00BD77C1" w:rsidP="00846EFB">
      <w:pPr>
        <w:pStyle w:val="problemsolution"/>
        <w:spacing w:before="120"/>
      </w:pPr>
      <w:r w:rsidRPr="00EF0D88">
        <w:tab/>
      </w:r>
      <w:r w:rsidRPr="00EF0D88">
        <w:tab/>
        <w:t xml:space="preserve">Alternatively, since </w:t>
      </w:r>
      <w:r w:rsidR="00926FF8" w:rsidRPr="00EF0D88">
        <w:fldChar w:fldCharType="begin"/>
      </w:r>
      <w:r w:rsidRPr="00EF0D88">
        <w:instrText xml:space="preserve"> EQ \f(  3,– 4)   </w:instrText>
      </w:r>
      <w:r w:rsidR="00926FF8" w:rsidRPr="00EF0D88">
        <w:fldChar w:fldCharType="end"/>
      </w:r>
      <w:r w:rsidRPr="00EF0D88">
        <w:t xml:space="preserve">represents the same number, the line can be drawn by starting </w:t>
      </w:r>
      <w:r w:rsidR="007D18D9" w:rsidRPr="00EF0D88">
        <w:t>at the</w:t>
      </w:r>
      <w:r w:rsidRPr="00EF0D88">
        <w:t xml:space="preserve"> point (1,2) and choosing a rise of 3 units followed by a run of –4 units.  So from the point    (1, 2), we go up 3 units, and to the left 4, thus reaching the point (–3, 5) which is also on the same line.   See figure below.</w:t>
      </w:r>
    </w:p>
    <w:p w:rsidR="005658EA" w:rsidRPr="00EF0D88" w:rsidRDefault="00BD77C1">
      <w:pPr>
        <w:pStyle w:val="problemsolution"/>
      </w:pPr>
      <w:r w:rsidRPr="00EF0D88">
        <w:tab/>
      </w:r>
      <w:r w:rsidRPr="00EF0D88">
        <w:tab/>
      </w:r>
      <w:r w:rsidRPr="00EF0D88">
        <w:tab/>
      </w:r>
      <w:r w:rsidRPr="00EF0D88">
        <w:tab/>
      </w:r>
      <w:r w:rsidRPr="00EF0D88">
        <w:tab/>
      </w:r>
      <w:r w:rsidR="00920889" w:rsidRPr="00EF0D88">
        <w:rPr>
          <w:rFonts w:ascii="New York" w:hAnsi="New York"/>
          <w:noProof/>
        </w:rPr>
        <w:drawing>
          <wp:inline distT="0" distB="0" distL="0" distR="0">
            <wp:extent cx="2377440" cy="1838554"/>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r="25925" b="44907"/>
                    <a:stretch>
                      <a:fillRect/>
                    </a:stretch>
                  </pic:blipFill>
                  <pic:spPr bwMode="auto">
                    <a:xfrm>
                      <a:off x="0" y="0"/>
                      <a:ext cx="2377440" cy="1838554"/>
                    </a:xfrm>
                    <a:prstGeom prst="rect">
                      <a:avLst/>
                    </a:prstGeom>
                    <a:noFill/>
                    <a:ln>
                      <a:noFill/>
                    </a:ln>
                  </pic:spPr>
                </pic:pic>
              </a:graphicData>
            </a:graphic>
          </wp:inline>
        </w:drawing>
      </w:r>
    </w:p>
    <w:p w:rsidR="00846EFB" w:rsidRPr="00EF0D88" w:rsidRDefault="00BD77C1">
      <w:pPr>
        <w:pStyle w:val="problemsolution"/>
      </w:pPr>
      <w:r w:rsidRPr="00EF0D88">
        <w:tab/>
      </w:r>
    </w:p>
    <w:p w:rsidR="008E556F" w:rsidRPr="00EF0D88" w:rsidRDefault="008E556F">
      <w:pPr>
        <w:spacing w:before="0" w:line="240" w:lineRule="auto"/>
        <w:ind w:left="0"/>
        <w:rPr>
          <w:rFonts w:ascii="Wingdings" w:hAnsi="Wingdings"/>
        </w:rPr>
      </w:pPr>
      <w:r w:rsidRPr="00EF0D88">
        <w:rPr>
          <w:rFonts w:ascii="Wingdings" w:hAnsi="Wingdings"/>
        </w:rPr>
        <w:br w:type="page"/>
      </w:r>
    </w:p>
    <w:p w:rsidR="005658EA" w:rsidRPr="00EF0D88" w:rsidRDefault="00BD77C1" w:rsidP="005A35E3">
      <w:pPr>
        <w:pStyle w:val="problemsolution"/>
        <w:ind w:hanging="1440"/>
      </w:pPr>
      <w:r w:rsidRPr="00EF0D88">
        <w:rPr>
          <w:rFonts w:ascii="Wingdings" w:hAnsi="Wingdings"/>
        </w:rPr>
        <w:lastRenderedPageBreak/>
        <w:t></w:t>
      </w:r>
      <w:r w:rsidRPr="00EF0D88">
        <w:rPr>
          <w:rFonts w:ascii="Helvetica" w:hAnsi="Helvetica"/>
          <w:b/>
          <w:i/>
        </w:rPr>
        <w:t xml:space="preserve">Example </w:t>
      </w:r>
      <w:r w:rsidR="008E556F" w:rsidRPr="00EF0D88">
        <w:rPr>
          <w:rFonts w:ascii="Helvetica" w:hAnsi="Helvetica"/>
          <w:b/>
          <w:i/>
        </w:rPr>
        <w:t>5</w:t>
      </w:r>
      <w:r w:rsidRPr="00EF0D88">
        <w:rPr>
          <w:rFonts w:ascii="Helvetica" w:hAnsi="Helvetica"/>
          <w:b/>
          <w:i/>
        </w:rPr>
        <w:tab/>
      </w:r>
      <w:r w:rsidRPr="00EF0D88">
        <w:t>Find the slope</w:t>
      </w:r>
      <w:r w:rsidR="00926FF8" w:rsidRPr="00EF0D88">
        <w:rPr>
          <w:vanish/>
        </w:rPr>
        <w:fldChar w:fldCharType="begin"/>
      </w:r>
      <w:r w:rsidRPr="00EF0D88">
        <w:rPr>
          <w:vanish/>
        </w:rPr>
        <w:instrText xml:space="preserve"> XE </w:instrText>
      </w:r>
      <w:r w:rsidRPr="00EF0D88">
        <w:instrText xml:space="preserve"> "slope" </w:instrText>
      </w:r>
      <w:r w:rsidR="00926FF8" w:rsidRPr="00EF0D88">
        <w:rPr>
          <w:vanish/>
        </w:rPr>
        <w:fldChar w:fldCharType="end"/>
      </w:r>
      <w:r w:rsidRPr="00EF0D88">
        <w:t xml:space="preserve"> of the line 2x + 3y = 6.</w:t>
      </w:r>
      <w:r w:rsidRPr="00EF0D88">
        <w:rPr>
          <w:rFonts w:ascii="Helvetica" w:hAnsi="Helvetica"/>
          <w:b/>
          <w:i/>
        </w:rPr>
        <w:tab/>
      </w:r>
    </w:p>
    <w:p w:rsidR="005658EA" w:rsidRPr="00EF0D88" w:rsidRDefault="00BD77C1" w:rsidP="005A35E3">
      <w:pPr>
        <w:pStyle w:val="problemsolution"/>
        <w:spacing w:before="240"/>
      </w:pPr>
      <w:r w:rsidRPr="00EF0D88">
        <w:rPr>
          <w:rFonts w:ascii="Helvetica" w:hAnsi="Helvetica"/>
          <w:b/>
          <w:i/>
        </w:rPr>
        <w:tab/>
        <w:t>Solution:</w:t>
      </w:r>
      <w:r w:rsidRPr="00EF0D88">
        <w:rPr>
          <w:rFonts w:ascii="Helvetica" w:hAnsi="Helvetica"/>
          <w:b/>
          <w:i/>
        </w:rPr>
        <w:tab/>
      </w:r>
      <w:r w:rsidRPr="00EF0D88">
        <w:t>In order to find the slope of this line, we will choose any two points on this line.</w:t>
      </w:r>
    </w:p>
    <w:p w:rsidR="005658EA" w:rsidRPr="00EF0D88" w:rsidRDefault="00BD77C1" w:rsidP="005A35E3">
      <w:pPr>
        <w:tabs>
          <w:tab w:val="left" w:pos="630"/>
          <w:tab w:val="left" w:pos="1440"/>
          <w:tab w:val="left" w:pos="2880"/>
          <w:tab w:val="left" w:pos="4320"/>
          <w:tab w:val="left" w:pos="5760"/>
          <w:tab w:val="left" w:pos="6480"/>
          <w:tab w:val="left" w:pos="8639"/>
        </w:tabs>
        <w:spacing w:line="240" w:lineRule="auto"/>
      </w:pPr>
      <w:r w:rsidRPr="00EF0D88">
        <w:t>Again, the selection of x and y intercepts seems to be a good choice.  The x-intercept is (3, 0), and the y-intercept is (0, 2).  Therefore, the slope is</w:t>
      </w:r>
    </w:p>
    <w:p w:rsidR="005658EA" w:rsidRPr="00EF0D88" w:rsidRDefault="00BD77C1" w:rsidP="005A35E3">
      <w:pPr>
        <w:pStyle w:val="problemsolution"/>
        <w:spacing w:before="120"/>
      </w:pPr>
      <w:r w:rsidRPr="00EF0D88">
        <w:tab/>
      </w:r>
      <w:r w:rsidRPr="00EF0D88">
        <w:tab/>
      </w:r>
      <w:r w:rsidRPr="00EF0D88">
        <w:tab/>
      </w:r>
      <w:r w:rsidRPr="00EF0D88">
        <w:tab/>
        <w:t xml:space="preserve">m  =  </w:t>
      </w:r>
      <w:r w:rsidR="00926FF8" w:rsidRPr="00EF0D88">
        <w:fldChar w:fldCharType="begin"/>
      </w:r>
      <w:r w:rsidRPr="00EF0D88">
        <w:instrText xml:space="preserve"> EQ \f(2 – 0,0 – 3)    </w:instrText>
      </w:r>
      <w:r w:rsidR="00926FF8" w:rsidRPr="00EF0D88">
        <w:fldChar w:fldCharType="end"/>
      </w:r>
      <w:r w:rsidRPr="00EF0D88">
        <w:t xml:space="preserve">=   – </w:t>
      </w:r>
      <w:r w:rsidR="00926FF8" w:rsidRPr="00EF0D88">
        <w:fldChar w:fldCharType="begin"/>
      </w:r>
      <w:r w:rsidRPr="00EF0D88">
        <w:instrText xml:space="preserve"> EQ \f (2,3)  </w:instrText>
      </w:r>
      <w:r w:rsidR="00926FF8" w:rsidRPr="00EF0D88">
        <w:fldChar w:fldCharType="end"/>
      </w:r>
      <w:r w:rsidRPr="00EF0D88">
        <w:t>.</w:t>
      </w:r>
    </w:p>
    <w:p w:rsidR="005658EA" w:rsidRPr="00EF0D88" w:rsidRDefault="00BD77C1" w:rsidP="005A35E3">
      <w:pPr>
        <w:spacing w:before="60" w:line="240" w:lineRule="auto"/>
      </w:pPr>
      <w:r w:rsidRPr="00EF0D88">
        <w:t xml:space="preserve">The graph below shows the line and the </w:t>
      </w:r>
      <w:r w:rsidR="00846EFB" w:rsidRPr="00EF0D88">
        <w:t>x-</w:t>
      </w:r>
      <w:r w:rsidRPr="00EF0D88">
        <w:t>intercepts</w:t>
      </w:r>
      <w:r w:rsidR="00846EFB" w:rsidRPr="00EF0D88">
        <w:t xml:space="preserve"> and y-intercepts:</w:t>
      </w:r>
      <w:r w:rsidRPr="00EF0D88">
        <w:t xml:space="preserve"> </w:t>
      </w:r>
    </w:p>
    <w:p w:rsidR="005658EA" w:rsidRPr="00EF0D88" w:rsidRDefault="00BD77C1" w:rsidP="005A35E3">
      <w:pPr>
        <w:pStyle w:val="problemsolution"/>
        <w:spacing w:before="60"/>
      </w:pPr>
      <w:r w:rsidRPr="00EF0D88">
        <w:tab/>
      </w:r>
      <w:r w:rsidRPr="00EF0D88">
        <w:tab/>
      </w:r>
      <w:r w:rsidRPr="00EF0D88">
        <w:tab/>
      </w:r>
      <w:r w:rsidRPr="00EF0D88">
        <w:tab/>
      </w:r>
      <w:r w:rsidRPr="00EF0D88">
        <w:tab/>
      </w:r>
      <w:r w:rsidR="00920889" w:rsidRPr="00EF0D88">
        <w:rPr>
          <w:rFonts w:ascii="New York" w:hAnsi="New York"/>
          <w:noProof/>
        </w:rPr>
        <w:drawing>
          <wp:inline distT="0" distB="0" distL="0" distR="0">
            <wp:extent cx="2048256" cy="1655064"/>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r="25925" b="45369"/>
                    <a:stretch>
                      <a:fillRect/>
                    </a:stretch>
                  </pic:blipFill>
                  <pic:spPr bwMode="auto">
                    <a:xfrm>
                      <a:off x="0" y="0"/>
                      <a:ext cx="2048256" cy="1655064"/>
                    </a:xfrm>
                    <a:prstGeom prst="rect">
                      <a:avLst/>
                    </a:prstGeom>
                    <a:noFill/>
                    <a:ln>
                      <a:noFill/>
                    </a:ln>
                  </pic:spPr>
                </pic:pic>
              </a:graphicData>
            </a:graphic>
          </wp:inline>
        </w:drawing>
      </w:r>
      <w:r w:rsidRPr="00EF0D88">
        <w:tab/>
      </w:r>
    </w:p>
    <w:p w:rsidR="005658EA" w:rsidRPr="00EF0D88" w:rsidRDefault="00BD77C1" w:rsidP="005A35E3">
      <w:pPr>
        <w:pStyle w:val="problemsolution"/>
      </w:pPr>
      <w:r w:rsidRPr="00EF0D88">
        <w:tab/>
      </w:r>
      <w:r w:rsidRPr="00EF0D88">
        <w:rPr>
          <w:rFonts w:ascii="Wingdings" w:hAnsi="Wingdings"/>
        </w:rPr>
        <w:t></w:t>
      </w:r>
      <w:r w:rsidRPr="00EF0D88">
        <w:rPr>
          <w:rFonts w:ascii="Helvetica" w:hAnsi="Helvetica"/>
          <w:b/>
          <w:i/>
        </w:rPr>
        <w:t xml:space="preserve">Example </w:t>
      </w:r>
      <w:r w:rsidR="008E556F" w:rsidRPr="00EF0D88">
        <w:rPr>
          <w:rFonts w:ascii="Helvetica" w:hAnsi="Helvetica"/>
          <w:b/>
          <w:i/>
        </w:rPr>
        <w:t>6</w:t>
      </w:r>
      <w:r w:rsidRPr="00EF0D88">
        <w:rPr>
          <w:b/>
          <w:i/>
        </w:rPr>
        <w:tab/>
      </w:r>
      <w:r w:rsidRPr="00EF0D88">
        <w:t>Find the slope of the line y = 3x + 2.</w:t>
      </w:r>
    </w:p>
    <w:p w:rsidR="005658EA" w:rsidRPr="00EF0D88" w:rsidRDefault="00BD77C1" w:rsidP="005A35E3">
      <w:pPr>
        <w:pStyle w:val="problemsolution"/>
        <w:spacing w:before="240"/>
      </w:pPr>
      <w:r w:rsidRPr="00EF0D88">
        <w:rPr>
          <w:rFonts w:ascii="Helvetica" w:hAnsi="Helvetica"/>
          <w:b/>
          <w:i/>
        </w:rPr>
        <w:tab/>
        <w:t>Solution:</w:t>
      </w:r>
      <w:r w:rsidRPr="00EF0D88">
        <w:rPr>
          <w:rFonts w:ascii="Helvetica" w:hAnsi="Helvetica"/>
          <w:b/>
          <w:i/>
        </w:rPr>
        <w:tab/>
      </w:r>
      <w:r w:rsidRPr="00EF0D88">
        <w:t>We again find two points on the line.  Say (0, 2) and (1, 5).</w:t>
      </w:r>
    </w:p>
    <w:p w:rsidR="005658EA" w:rsidRPr="00EF0D88" w:rsidRDefault="00BD77C1" w:rsidP="005A35E3">
      <w:pPr>
        <w:tabs>
          <w:tab w:val="left" w:pos="630"/>
          <w:tab w:val="left" w:pos="1440"/>
          <w:tab w:val="left" w:pos="2880"/>
          <w:tab w:val="left" w:pos="4320"/>
          <w:tab w:val="left" w:pos="5760"/>
          <w:tab w:val="left" w:pos="6480"/>
          <w:tab w:val="left" w:pos="8639"/>
        </w:tabs>
        <w:spacing w:line="240" w:lineRule="auto"/>
      </w:pPr>
      <w:r w:rsidRPr="00EF0D88">
        <w:t xml:space="preserve">Therefore, the slope is m = </w:t>
      </w:r>
      <w:r w:rsidR="00926FF8" w:rsidRPr="00EF0D88">
        <w:fldChar w:fldCharType="begin"/>
      </w:r>
      <w:r w:rsidRPr="00EF0D88">
        <w:instrText xml:space="preserve"> EQ \f(5 – 2,1 – 0)    </w:instrText>
      </w:r>
      <w:r w:rsidR="00926FF8" w:rsidRPr="00EF0D88">
        <w:fldChar w:fldCharType="end"/>
      </w:r>
      <w:r w:rsidRPr="00EF0D88">
        <w:t xml:space="preserve">=  </w:t>
      </w:r>
      <w:r w:rsidR="00926FF8" w:rsidRPr="00EF0D88">
        <w:fldChar w:fldCharType="begin"/>
      </w:r>
      <w:r w:rsidRPr="00EF0D88">
        <w:instrText xml:space="preserve"> EQ \f(3,1)   </w:instrText>
      </w:r>
      <w:r w:rsidR="00926FF8" w:rsidRPr="00EF0D88">
        <w:fldChar w:fldCharType="end"/>
      </w:r>
      <w:r w:rsidRPr="00EF0D88">
        <w:t>=  3.</w:t>
      </w:r>
    </w:p>
    <w:p w:rsidR="005658EA" w:rsidRPr="00EF0D88" w:rsidRDefault="00BD77C1" w:rsidP="005A35E3">
      <w:pPr>
        <w:tabs>
          <w:tab w:val="left" w:pos="630"/>
          <w:tab w:val="left" w:pos="1440"/>
          <w:tab w:val="left" w:pos="2880"/>
          <w:tab w:val="left" w:pos="4320"/>
          <w:tab w:val="left" w:pos="5760"/>
          <w:tab w:val="left" w:pos="6480"/>
          <w:tab w:val="left" w:pos="8639"/>
        </w:tabs>
        <w:spacing w:line="240" w:lineRule="auto"/>
        <w:ind w:hanging="720"/>
      </w:pPr>
      <w:r w:rsidRPr="00EF0D88">
        <w:t>Look at the slopes and the y-intercepts of the following lines.</w:t>
      </w:r>
    </w:p>
    <w:tbl>
      <w:tblPr>
        <w:tblW w:w="0" w:type="auto"/>
        <w:jc w:val="center"/>
        <w:tblLayout w:type="fixed"/>
        <w:tblCellMar>
          <w:left w:w="80" w:type="dxa"/>
          <w:right w:w="80" w:type="dxa"/>
        </w:tblCellMar>
        <w:tblLook w:val="0000" w:firstRow="0" w:lastRow="0" w:firstColumn="0" w:lastColumn="0" w:noHBand="0" w:noVBand="0"/>
      </w:tblPr>
      <w:tblGrid>
        <w:gridCol w:w="1440"/>
        <w:gridCol w:w="234"/>
        <w:gridCol w:w="486"/>
        <w:gridCol w:w="234"/>
        <w:gridCol w:w="1557"/>
        <w:gridCol w:w="234"/>
      </w:tblGrid>
      <w:tr w:rsidR="00EF0D88" w:rsidRPr="00EF0D88" w:rsidTr="005F0FF2">
        <w:trPr>
          <w:gridAfter w:val="1"/>
          <w:wAfter w:w="234" w:type="dxa"/>
          <w:cantSplit/>
          <w:jc w:val="center"/>
        </w:trPr>
        <w:tc>
          <w:tcPr>
            <w:tcW w:w="1440" w:type="dxa"/>
          </w:tcPr>
          <w:p w:rsidR="005658EA" w:rsidRPr="00EF0D88" w:rsidRDefault="00BD77C1" w:rsidP="005A35E3">
            <w:pPr>
              <w:pStyle w:val="tablecell"/>
              <w:spacing w:line="240" w:lineRule="auto"/>
              <w:jc w:val="center"/>
            </w:pPr>
            <w:r w:rsidRPr="00EF0D88">
              <w:t>The line</w:t>
            </w:r>
          </w:p>
        </w:tc>
        <w:tc>
          <w:tcPr>
            <w:tcW w:w="720" w:type="dxa"/>
            <w:gridSpan w:val="2"/>
          </w:tcPr>
          <w:p w:rsidR="005658EA" w:rsidRPr="00EF0D88" w:rsidRDefault="00BD77C1" w:rsidP="005A35E3">
            <w:pPr>
              <w:pStyle w:val="tablecell"/>
              <w:spacing w:line="240" w:lineRule="auto"/>
              <w:jc w:val="center"/>
            </w:pPr>
            <w:r w:rsidRPr="00EF0D88">
              <w:t>slope</w:t>
            </w:r>
          </w:p>
        </w:tc>
        <w:tc>
          <w:tcPr>
            <w:tcW w:w="1791" w:type="dxa"/>
            <w:gridSpan w:val="2"/>
          </w:tcPr>
          <w:p w:rsidR="005658EA" w:rsidRPr="00EF0D88" w:rsidRDefault="00BD77C1" w:rsidP="005A35E3">
            <w:pPr>
              <w:pStyle w:val="tablecell"/>
              <w:spacing w:line="240" w:lineRule="auto"/>
              <w:jc w:val="center"/>
            </w:pPr>
            <w:r w:rsidRPr="00EF0D88">
              <w:t>y-intercept</w:t>
            </w:r>
          </w:p>
        </w:tc>
      </w:tr>
      <w:tr w:rsidR="00EF0D88" w:rsidRPr="00EF0D88" w:rsidTr="005F0FF2">
        <w:trPr>
          <w:cantSplit/>
          <w:jc w:val="center"/>
        </w:trPr>
        <w:tc>
          <w:tcPr>
            <w:tcW w:w="1674" w:type="dxa"/>
            <w:gridSpan w:val="2"/>
          </w:tcPr>
          <w:p w:rsidR="005658EA" w:rsidRPr="00EF0D88" w:rsidRDefault="00BD77C1" w:rsidP="005A35E3">
            <w:pPr>
              <w:pStyle w:val="tablecell"/>
              <w:spacing w:before="80" w:line="240" w:lineRule="auto"/>
              <w:jc w:val="center"/>
            </w:pPr>
            <w:r w:rsidRPr="00EF0D88">
              <w:t>y = 3x + 2</w:t>
            </w:r>
          </w:p>
        </w:tc>
        <w:tc>
          <w:tcPr>
            <w:tcW w:w="720" w:type="dxa"/>
            <w:gridSpan w:val="2"/>
          </w:tcPr>
          <w:p w:rsidR="005658EA" w:rsidRPr="00EF0D88" w:rsidRDefault="00BD77C1" w:rsidP="005A35E3">
            <w:pPr>
              <w:pStyle w:val="tablecell"/>
              <w:spacing w:before="80" w:line="240" w:lineRule="auto"/>
              <w:jc w:val="center"/>
            </w:pPr>
            <w:r w:rsidRPr="00EF0D88">
              <w:t>3</w:t>
            </w:r>
          </w:p>
        </w:tc>
        <w:tc>
          <w:tcPr>
            <w:tcW w:w="1791" w:type="dxa"/>
            <w:gridSpan w:val="2"/>
          </w:tcPr>
          <w:p w:rsidR="005658EA" w:rsidRPr="00EF0D88" w:rsidRDefault="00BD77C1" w:rsidP="005A35E3">
            <w:pPr>
              <w:pStyle w:val="tablecell"/>
              <w:spacing w:before="80" w:line="240" w:lineRule="auto"/>
              <w:jc w:val="center"/>
            </w:pPr>
            <w:r w:rsidRPr="00EF0D88">
              <w:t>2</w:t>
            </w:r>
          </w:p>
        </w:tc>
      </w:tr>
      <w:tr w:rsidR="00EF0D88" w:rsidRPr="00EF0D88" w:rsidTr="005F0FF2">
        <w:trPr>
          <w:cantSplit/>
          <w:jc w:val="center"/>
        </w:trPr>
        <w:tc>
          <w:tcPr>
            <w:tcW w:w="1674" w:type="dxa"/>
            <w:gridSpan w:val="2"/>
          </w:tcPr>
          <w:p w:rsidR="005658EA" w:rsidRPr="00EF0D88" w:rsidRDefault="00BD77C1" w:rsidP="005A35E3">
            <w:pPr>
              <w:pStyle w:val="tablecell"/>
              <w:spacing w:before="80" w:line="240" w:lineRule="auto"/>
              <w:jc w:val="center"/>
            </w:pPr>
            <w:r w:rsidRPr="00EF0D88">
              <w:t>y = – 2x + 5</w:t>
            </w:r>
          </w:p>
        </w:tc>
        <w:tc>
          <w:tcPr>
            <w:tcW w:w="720" w:type="dxa"/>
            <w:gridSpan w:val="2"/>
          </w:tcPr>
          <w:p w:rsidR="005658EA" w:rsidRPr="00EF0D88" w:rsidRDefault="00BD77C1" w:rsidP="005A35E3">
            <w:pPr>
              <w:pStyle w:val="tablecell"/>
              <w:spacing w:before="80" w:line="240" w:lineRule="auto"/>
              <w:jc w:val="center"/>
            </w:pPr>
            <w:r w:rsidRPr="00EF0D88">
              <w:t>– 2</w:t>
            </w:r>
          </w:p>
        </w:tc>
        <w:tc>
          <w:tcPr>
            <w:tcW w:w="1791" w:type="dxa"/>
            <w:gridSpan w:val="2"/>
          </w:tcPr>
          <w:p w:rsidR="005658EA" w:rsidRPr="00EF0D88" w:rsidRDefault="00BD77C1" w:rsidP="005A35E3">
            <w:pPr>
              <w:pStyle w:val="tablecell"/>
              <w:spacing w:before="80" w:line="240" w:lineRule="auto"/>
              <w:jc w:val="center"/>
            </w:pPr>
            <w:r w:rsidRPr="00EF0D88">
              <w:t>5</w:t>
            </w:r>
          </w:p>
        </w:tc>
      </w:tr>
      <w:tr w:rsidR="00EF0D88" w:rsidRPr="00EF0D88" w:rsidTr="005F0FF2">
        <w:trPr>
          <w:cantSplit/>
          <w:jc w:val="center"/>
        </w:trPr>
        <w:tc>
          <w:tcPr>
            <w:tcW w:w="1674" w:type="dxa"/>
            <w:gridSpan w:val="2"/>
          </w:tcPr>
          <w:p w:rsidR="005658EA" w:rsidRPr="00EF0D88" w:rsidRDefault="00BD77C1" w:rsidP="005A35E3">
            <w:pPr>
              <w:pStyle w:val="tablecell"/>
              <w:spacing w:before="80" w:line="240" w:lineRule="auto"/>
              <w:jc w:val="center"/>
            </w:pPr>
            <w:r w:rsidRPr="00EF0D88">
              <w:t xml:space="preserve">y = </w:t>
            </w:r>
            <w:r w:rsidR="005F0FF2" w:rsidRPr="00EF0D88">
              <w:t>(</w:t>
            </w:r>
            <w:r w:rsidRPr="00EF0D88">
              <w:t>3/2</w:t>
            </w:r>
            <w:r w:rsidR="005F0FF2" w:rsidRPr="00EF0D88">
              <w:t>)</w:t>
            </w:r>
            <w:r w:rsidRPr="00EF0D88">
              <w:t xml:space="preserve"> x  – 4</w:t>
            </w:r>
          </w:p>
        </w:tc>
        <w:tc>
          <w:tcPr>
            <w:tcW w:w="720" w:type="dxa"/>
            <w:gridSpan w:val="2"/>
          </w:tcPr>
          <w:p w:rsidR="005658EA" w:rsidRPr="00EF0D88" w:rsidRDefault="00BD77C1" w:rsidP="005A35E3">
            <w:pPr>
              <w:pStyle w:val="tablecell"/>
              <w:spacing w:before="80" w:line="240" w:lineRule="auto"/>
              <w:jc w:val="center"/>
            </w:pPr>
            <w:r w:rsidRPr="00EF0D88">
              <w:t>3/2</w:t>
            </w:r>
          </w:p>
        </w:tc>
        <w:tc>
          <w:tcPr>
            <w:tcW w:w="1791" w:type="dxa"/>
            <w:gridSpan w:val="2"/>
          </w:tcPr>
          <w:p w:rsidR="005658EA" w:rsidRPr="00EF0D88" w:rsidRDefault="00BD77C1" w:rsidP="005A35E3">
            <w:pPr>
              <w:pStyle w:val="tablecell"/>
              <w:spacing w:before="80" w:line="240" w:lineRule="auto"/>
              <w:jc w:val="center"/>
            </w:pPr>
            <w:r w:rsidRPr="00EF0D88">
              <w:t>– 4</w:t>
            </w:r>
          </w:p>
        </w:tc>
      </w:tr>
    </w:tbl>
    <w:p w:rsidR="005658EA" w:rsidRPr="00EF0D88" w:rsidRDefault="00BD77C1" w:rsidP="005A35E3">
      <w:pPr>
        <w:tabs>
          <w:tab w:val="left" w:pos="630"/>
          <w:tab w:val="left" w:pos="1440"/>
          <w:tab w:val="left" w:pos="2880"/>
          <w:tab w:val="left" w:pos="4320"/>
          <w:tab w:val="left" w:pos="4860"/>
          <w:tab w:val="left" w:pos="6480"/>
          <w:tab w:val="left" w:pos="8639"/>
        </w:tabs>
        <w:spacing w:after="120" w:line="240" w:lineRule="auto"/>
        <w:ind w:left="1080"/>
      </w:pPr>
      <w:r w:rsidRPr="00EF0D88">
        <w:t>It is no coincidence that when an equation of the line is solved for y, the coefficient of the x term represents the slope, and the constant term represents the y-intercept.</w:t>
      </w:r>
    </w:p>
    <w:p w:rsidR="005658EA" w:rsidRPr="00EF0D88" w:rsidRDefault="00BD77C1" w:rsidP="005A35E3">
      <w:pPr>
        <w:tabs>
          <w:tab w:val="left" w:pos="630"/>
          <w:tab w:val="left" w:pos="1440"/>
          <w:tab w:val="left" w:pos="2880"/>
          <w:tab w:val="left" w:pos="4320"/>
          <w:tab w:val="left" w:pos="4860"/>
          <w:tab w:val="left" w:pos="6480"/>
          <w:tab w:val="left" w:pos="8639"/>
        </w:tabs>
        <w:spacing w:line="240" w:lineRule="auto"/>
        <w:ind w:left="1080"/>
      </w:pPr>
      <w:r w:rsidRPr="00EF0D88">
        <w:t>In other words, for the line y = mx + b, m is the slope, and b is the y-intercept.</w:t>
      </w:r>
    </w:p>
    <w:p w:rsidR="005658EA" w:rsidRPr="00EF0D88" w:rsidRDefault="00BD77C1" w:rsidP="005A35E3">
      <w:pPr>
        <w:pStyle w:val="problemsolution"/>
      </w:pPr>
      <w:r w:rsidRPr="00EF0D88">
        <w:tab/>
      </w:r>
      <w:r w:rsidRPr="00EF0D88">
        <w:rPr>
          <w:rFonts w:ascii="Wingdings" w:hAnsi="Wingdings"/>
        </w:rPr>
        <w:t></w:t>
      </w:r>
      <w:r w:rsidRPr="00EF0D88">
        <w:rPr>
          <w:rFonts w:ascii="Helvetica" w:hAnsi="Helvetica"/>
          <w:b/>
          <w:i/>
        </w:rPr>
        <w:t xml:space="preserve">Example </w:t>
      </w:r>
      <w:r w:rsidR="008E556F" w:rsidRPr="00EF0D88">
        <w:rPr>
          <w:rFonts w:ascii="Helvetica" w:hAnsi="Helvetica"/>
          <w:b/>
          <w:i/>
        </w:rPr>
        <w:t>7</w:t>
      </w:r>
      <w:r w:rsidRPr="00EF0D88">
        <w:rPr>
          <w:rFonts w:ascii="Helvetica" w:hAnsi="Helvetica"/>
          <w:b/>
          <w:i/>
        </w:rPr>
        <w:tab/>
      </w:r>
      <w:r w:rsidRPr="00EF0D88">
        <w:t>Determine the slope and y-intercept of the line 2x + 3y = 6.</w:t>
      </w:r>
    </w:p>
    <w:p w:rsidR="005658EA" w:rsidRPr="00EF0D88" w:rsidRDefault="00BD77C1" w:rsidP="005A35E3">
      <w:pPr>
        <w:pStyle w:val="problemsolution"/>
        <w:spacing w:before="240"/>
      </w:pPr>
      <w:r w:rsidRPr="00EF0D88">
        <w:rPr>
          <w:rFonts w:ascii="Helvetica" w:hAnsi="Helvetica"/>
          <w:b/>
          <w:i/>
        </w:rPr>
        <w:tab/>
        <w:t>Solution:</w:t>
      </w:r>
      <w:r w:rsidRPr="00EF0D88">
        <w:rPr>
          <w:rFonts w:ascii="Helvetica" w:hAnsi="Helvetica"/>
          <w:b/>
          <w:i/>
        </w:rPr>
        <w:tab/>
      </w:r>
      <w:r w:rsidRPr="00EF0D88">
        <w:t>We solve for y</w:t>
      </w:r>
      <w:r w:rsidR="005A35E3" w:rsidRPr="00EF0D88">
        <w:t>:</w:t>
      </w:r>
    </w:p>
    <w:p w:rsidR="005658EA" w:rsidRPr="00EF0D88" w:rsidRDefault="00BD77C1" w:rsidP="005A35E3">
      <w:pPr>
        <w:tabs>
          <w:tab w:val="left" w:pos="630"/>
          <w:tab w:val="left" w:pos="1440"/>
          <w:tab w:val="left" w:pos="2880"/>
          <w:tab w:val="left" w:pos="4320"/>
          <w:tab w:val="left" w:pos="4860"/>
          <w:tab w:val="left" w:pos="6480"/>
          <w:tab w:val="left" w:pos="8639"/>
        </w:tabs>
        <w:spacing w:before="60" w:line="240" w:lineRule="auto"/>
      </w:pPr>
      <w:r w:rsidRPr="00EF0D88">
        <w:tab/>
        <w:t>2x + 3y = 6</w:t>
      </w:r>
    </w:p>
    <w:p w:rsidR="005658EA" w:rsidRPr="00EF0D88" w:rsidRDefault="00BD77C1" w:rsidP="005A35E3">
      <w:pPr>
        <w:tabs>
          <w:tab w:val="left" w:pos="630"/>
          <w:tab w:val="left" w:pos="1440"/>
          <w:tab w:val="left" w:pos="2880"/>
          <w:tab w:val="left" w:pos="4320"/>
          <w:tab w:val="left" w:pos="4860"/>
          <w:tab w:val="left" w:pos="6480"/>
          <w:tab w:val="left" w:pos="8639"/>
        </w:tabs>
        <w:spacing w:before="60" w:line="240" w:lineRule="auto"/>
      </w:pPr>
      <w:r w:rsidRPr="00EF0D88">
        <w:tab/>
        <w:t xml:space="preserve">3y = </w:t>
      </w:r>
      <w:r w:rsidR="005F0FF2" w:rsidRPr="00EF0D88">
        <w:sym w:font="Symbol" w:char="F02D"/>
      </w:r>
      <w:r w:rsidRPr="00EF0D88">
        <w:t>2x + 6</w:t>
      </w:r>
    </w:p>
    <w:p w:rsidR="005658EA" w:rsidRPr="00EF0D88" w:rsidRDefault="00BD77C1" w:rsidP="005A35E3">
      <w:pPr>
        <w:tabs>
          <w:tab w:val="left" w:pos="630"/>
          <w:tab w:val="left" w:pos="1440"/>
          <w:tab w:val="left" w:pos="2880"/>
          <w:tab w:val="left" w:pos="4320"/>
          <w:tab w:val="left" w:pos="4860"/>
          <w:tab w:val="left" w:pos="6480"/>
          <w:tab w:val="left" w:pos="8639"/>
        </w:tabs>
        <w:spacing w:before="60" w:line="240" w:lineRule="auto"/>
      </w:pPr>
      <w:r w:rsidRPr="00EF0D88">
        <w:tab/>
        <w:t xml:space="preserve">y = </w:t>
      </w:r>
      <w:r w:rsidR="005F0FF2" w:rsidRPr="00EF0D88">
        <w:t>(</w:t>
      </w:r>
      <w:r w:rsidR="005F0FF2" w:rsidRPr="00EF0D88">
        <w:sym w:font="Symbol" w:char="F02D"/>
      </w:r>
      <w:r w:rsidRPr="00EF0D88">
        <w:t>2/3</w:t>
      </w:r>
      <w:r w:rsidR="005F0FF2" w:rsidRPr="00EF0D88">
        <w:t>)</w:t>
      </w:r>
      <w:r w:rsidRPr="00EF0D88">
        <w:t xml:space="preserve"> x + 2</w:t>
      </w:r>
    </w:p>
    <w:p w:rsidR="00533F53" w:rsidRDefault="00BD77C1" w:rsidP="005A35E3">
      <w:pPr>
        <w:tabs>
          <w:tab w:val="left" w:pos="630"/>
          <w:tab w:val="left" w:pos="1440"/>
          <w:tab w:val="left" w:pos="2880"/>
          <w:tab w:val="left" w:pos="4320"/>
          <w:tab w:val="left" w:pos="4860"/>
          <w:tab w:val="left" w:pos="6480"/>
          <w:tab w:val="left" w:pos="8639"/>
        </w:tabs>
        <w:spacing w:line="240" w:lineRule="auto"/>
      </w:pPr>
      <w:r w:rsidRPr="00EF0D88">
        <w:t xml:space="preserve">The slope = the coefficient of the x term = </w:t>
      </w:r>
      <w:r w:rsidR="005F0FF2" w:rsidRPr="00EF0D88">
        <w:sym w:font="Symbol" w:char="F02D"/>
      </w:r>
      <w:r w:rsidRPr="00EF0D88">
        <w:t xml:space="preserve"> 2/3</w:t>
      </w:r>
      <w:r w:rsidR="005A35E3" w:rsidRPr="00EF0D88">
        <w:t xml:space="preserve">. </w:t>
      </w:r>
      <w:r w:rsidR="005A35E3" w:rsidRPr="00EF0D88">
        <w:br/>
      </w:r>
      <w:r w:rsidRPr="00EF0D88">
        <w:t xml:space="preserve">The y-intercept = the constant term = 2.   </w:t>
      </w:r>
    </w:p>
    <w:p w:rsidR="00533F53" w:rsidRDefault="00533F53">
      <w:pPr>
        <w:spacing w:before="0" w:line="240" w:lineRule="auto"/>
        <w:ind w:left="0"/>
      </w:pPr>
      <w:r>
        <w:br w:type="page"/>
      </w:r>
    </w:p>
    <w:p w:rsidR="005658EA" w:rsidRPr="00EF0D88" w:rsidRDefault="00BD77C1">
      <w:pPr>
        <w:pStyle w:val="Heading1"/>
      </w:pPr>
      <w:r w:rsidRPr="00EF0D88">
        <w:lastRenderedPageBreak/>
        <w:t>1.3 Determining the Equation of a Line</w:t>
      </w:r>
    </w:p>
    <w:p w:rsidR="005658EA" w:rsidRPr="00EF0D88" w:rsidRDefault="00BD77C1">
      <w:pPr>
        <w:pStyle w:val="chapterintroduction"/>
      </w:pPr>
      <w:r w:rsidRPr="00EF0D88">
        <w:t>In this section, you will learn to:</w:t>
      </w:r>
    </w:p>
    <w:p w:rsidR="005658EA" w:rsidRPr="00EF0D88" w:rsidRDefault="00BD77C1" w:rsidP="00EF0D88">
      <w:pPr>
        <w:pStyle w:val="objectivelist"/>
      </w:pPr>
      <w:r w:rsidRPr="00EF0D88">
        <w:t>1.</w:t>
      </w:r>
      <w:r w:rsidRPr="00EF0D88">
        <w:tab/>
        <w:t>Find an equation of a line if a point and the slope are given.</w:t>
      </w:r>
    </w:p>
    <w:p w:rsidR="005658EA" w:rsidRPr="00EF0D88" w:rsidRDefault="00BD77C1" w:rsidP="005A35E3">
      <w:pPr>
        <w:pStyle w:val="objectivelist"/>
        <w:spacing w:before="60"/>
      </w:pPr>
      <w:r w:rsidRPr="00EF0D88">
        <w:t>2.</w:t>
      </w:r>
      <w:r w:rsidRPr="00EF0D88">
        <w:tab/>
        <w:t>Find an equation of a line if two points are given.</w:t>
      </w:r>
    </w:p>
    <w:p w:rsidR="005658EA" w:rsidRPr="00EF0D88" w:rsidRDefault="00BD77C1" w:rsidP="00EF0D88">
      <w:pPr>
        <w:spacing w:before="300" w:line="240" w:lineRule="auto"/>
        <w:ind w:left="1080"/>
      </w:pPr>
      <w:r w:rsidRPr="00EF0D88">
        <w:t xml:space="preserve">So far, we were given an equation of a line and were asked to give information about it.  </w:t>
      </w:r>
      <w:r w:rsidR="007D18D9" w:rsidRPr="00EF0D88">
        <w:t xml:space="preserve">For example, we were asked to find points on </w:t>
      </w:r>
      <w:r w:rsidR="007D18D9">
        <w:t>the line</w:t>
      </w:r>
      <w:r w:rsidR="007D18D9" w:rsidRPr="00EF0D88">
        <w:t xml:space="preserve">, find its slope and even find intercepts.  </w:t>
      </w:r>
      <w:r w:rsidRPr="00EF0D88">
        <w:t xml:space="preserve">Now we are going to reverse the process. That is, we will be given either two points, or a point and the slope of a line, and we will be asked to find its equation.  </w:t>
      </w:r>
    </w:p>
    <w:p w:rsidR="005658EA" w:rsidRPr="00EF0D88" w:rsidRDefault="00BD77C1" w:rsidP="00EF0D88">
      <w:pPr>
        <w:spacing w:line="240" w:lineRule="auto"/>
        <w:ind w:left="1080"/>
      </w:pPr>
      <w:r w:rsidRPr="00EF0D88">
        <w:t>An equation of a line can be written in t</w:t>
      </w:r>
      <w:r w:rsidR="00953BFC" w:rsidRPr="00EF0D88">
        <w:t>hree</w:t>
      </w:r>
      <w:r w:rsidRPr="00EF0D88">
        <w:t xml:space="preserve"> forms, the </w:t>
      </w:r>
      <w:r w:rsidRPr="00EF0D88">
        <w:rPr>
          <w:b/>
        </w:rPr>
        <w:t>slope-intercept form</w:t>
      </w:r>
      <w:r w:rsidR="00953BFC" w:rsidRPr="00EF0D88">
        <w:t>,</w:t>
      </w:r>
      <w:r w:rsidR="00D30BD5" w:rsidRPr="00EF0D88">
        <w:br/>
      </w:r>
      <w:r w:rsidR="00953BFC" w:rsidRPr="00EF0D88">
        <w:t xml:space="preserve"> the </w:t>
      </w:r>
      <w:r w:rsidR="00953BFC" w:rsidRPr="00EF0D88">
        <w:rPr>
          <w:b/>
        </w:rPr>
        <w:t>point-slope form,</w:t>
      </w:r>
      <w:r w:rsidRPr="00EF0D88">
        <w:t xml:space="preserve"> or the </w:t>
      </w:r>
      <w:r w:rsidRPr="00EF0D88">
        <w:rPr>
          <w:b/>
        </w:rPr>
        <w:t>standard form</w:t>
      </w:r>
      <w:r w:rsidRPr="00EF0D88">
        <w:t xml:space="preserve">. </w:t>
      </w:r>
      <w:r w:rsidR="004B47EC" w:rsidRPr="00EF0D88">
        <w:t xml:space="preserve">We will discuss each of them in this section.  </w:t>
      </w:r>
    </w:p>
    <w:p w:rsidR="004B47EC" w:rsidRPr="00EF0D88" w:rsidRDefault="0012394C" w:rsidP="00EF0D88">
      <w:pPr>
        <w:spacing w:line="240" w:lineRule="auto"/>
        <w:ind w:left="1080"/>
      </w:pPr>
      <w:r w:rsidRPr="00EF0D88">
        <w:t xml:space="preserve">A line is completely determined by two points, or by a point and slope.  </w:t>
      </w:r>
      <w:r w:rsidR="004B47EC" w:rsidRPr="00EF0D88">
        <w:t xml:space="preserve">The information we are given about </w:t>
      </w:r>
      <w:r w:rsidRPr="00EF0D88">
        <w:t>a particular</w:t>
      </w:r>
      <w:r w:rsidR="004B47EC" w:rsidRPr="00EF0D88">
        <w:t xml:space="preserve"> line will influence which form of the </w:t>
      </w:r>
      <w:r w:rsidRPr="00EF0D88">
        <w:t xml:space="preserve">equation </w:t>
      </w:r>
      <w:r w:rsidR="004B47EC" w:rsidRPr="00EF0D88">
        <w:t>is most convenient to use.  Once we know any form of the equation of a line, it is easy to re-express the equation in the other forms if needed.</w:t>
      </w:r>
    </w:p>
    <w:p w:rsidR="0012394C" w:rsidRPr="00EF0D88" w:rsidRDefault="004B47EC" w:rsidP="00EF0D88">
      <w:pPr>
        <w:pStyle w:val="Heading2"/>
        <w:spacing w:before="300"/>
        <w:ind w:hanging="720"/>
      </w:pPr>
      <w:r w:rsidRPr="00EF0D88">
        <w:t>THE SLOPE-INTERCEPT FORM OF A LINE:</w:t>
      </w:r>
      <w:r w:rsidR="00BD77C1" w:rsidRPr="00EF0D88">
        <w:t xml:space="preserve">  </w:t>
      </w:r>
      <w:r w:rsidR="00BD77C1" w:rsidRPr="00EF0D88">
        <w:rPr>
          <w:rFonts w:ascii="Times New Roman" w:hAnsi="Times New Roman"/>
          <w:i w:val="0"/>
          <w:sz w:val="22"/>
          <w:szCs w:val="22"/>
        </w:rPr>
        <w:t>y = mx + b</w:t>
      </w:r>
      <w:r w:rsidR="0012394C" w:rsidRPr="00EF0D88">
        <w:t xml:space="preserve"> </w:t>
      </w:r>
    </w:p>
    <w:p w:rsidR="0012394C" w:rsidRPr="00EF0D88" w:rsidRDefault="0012394C" w:rsidP="00EF0D88">
      <w:pPr>
        <w:spacing w:before="240" w:line="240" w:lineRule="auto"/>
        <w:ind w:left="1080"/>
      </w:pPr>
      <w:r w:rsidRPr="00EF0D88">
        <w:t>In the last section we learned that the equation of a line whose slope = m and</w:t>
      </w:r>
      <w:r w:rsidRPr="00EF0D88">
        <w:br/>
        <w:t xml:space="preserve"> y-intercept </w:t>
      </w:r>
      <w:r w:rsidR="00926FF8" w:rsidRPr="00EF0D88">
        <w:rPr>
          <w:vanish/>
        </w:rPr>
        <w:fldChar w:fldCharType="begin"/>
      </w:r>
      <w:r w:rsidRPr="00EF0D88">
        <w:rPr>
          <w:vanish/>
        </w:rPr>
        <w:instrText xml:space="preserve"> XE </w:instrText>
      </w:r>
      <w:r w:rsidRPr="00EF0D88">
        <w:instrText xml:space="preserve"> "y-intercept " </w:instrText>
      </w:r>
      <w:r w:rsidR="00926FF8" w:rsidRPr="00EF0D88">
        <w:rPr>
          <w:vanish/>
        </w:rPr>
        <w:fldChar w:fldCharType="end"/>
      </w:r>
      <w:r w:rsidRPr="00EF0D88">
        <w:t xml:space="preserve">= b is </w:t>
      </w:r>
      <w:r w:rsidRPr="00EF0D88">
        <w:rPr>
          <w:b/>
        </w:rPr>
        <w:t>y = mx + b</w:t>
      </w:r>
      <w:r w:rsidRPr="00EF0D88">
        <w:t>. This is called the</w:t>
      </w:r>
      <w:r w:rsidRPr="00EF0D88">
        <w:rPr>
          <w:b/>
        </w:rPr>
        <w:t xml:space="preserve"> slope-intercept form</w:t>
      </w:r>
      <w:r w:rsidRPr="00EF0D88">
        <w:t xml:space="preserve"> of the line and is the most commonly used form.</w:t>
      </w:r>
    </w:p>
    <w:p w:rsidR="005658EA" w:rsidRPr="00EF0D88" w:rsidRDefault="00BD77C1" w:rsidP="00EF0D88">
      <w:pPr>
        <w:pStyle w:val="problemsolution"/>
      </w:pPr>
      <w:r w:rsidRPr="00EF0D88">
        <w:tab/>
      </w:r>
      <w:r w:rsidRPr="00EF0D88">
        <w:rPr>
          <w:rFonts w:ascii="Wingdings" w:hAnsi="Wingdings"/>
        </w:rPr>
        <w:t></w:t>
      </w:r>
      <w:r w:rsidRPr="00EF0D88">
        <w:rPr>
          <w:rFonts w:ascii="Helvetica" w:hAnsi="Helvetica"/>
          <w:b/>
          <w:i/>
        </w:rPr>
        <w:t xml:space="preserve">Example 1 </w:t>
      </w:r>
      <w:r w:rsidRPr="00EF0D88">
        <w:rPr>
          <w:rFonts w:ascii="Helvetica" w:hAnsi="Helvetica"/>
          <w:i/>
        </w:rPr>
        <w:t xml:space="preserve"> </w:t>
      </w:r>
      <w:r w:rsidRPr="00EF0D88">
        <w:rPr>
          <w:i/>
        </w:rPr>
        <w:tab/>
      </w:r>
      <w:r w:rsidRPr="00EF0D88">
        <w:t>Find an equation of a line whose slope is 5, and y-intercept is 3.</w:t>
      </w:r>
    </w:p>
    <w:p w:rsidR="005658EA" w:rsidRPr="00EF0D88" w:rsidRDefault="00BD77C1" w:rsidP="005A35E3">
      <w:pPr>
        <w:pStyle w:val="problemsolution"/>
        <w:spacing w:before="240"/>
      </w:pPr>
      <w:r w:rsidRPr="00EF0D88">
        <w:rPr>
          <w:rFonts w:ascii="Helvetica" w:hAnsi="Helvetica"/>
          <w:b/>
          <w:i/>
        </w:rPr>
        <w:tab/>
        <w:t>Solution:</w:t>
      </w:r>
      <w:r w:rsidRPr="00EF0D88">
        <w:rPr>
          <w:rFonts w:ascii="Helvetica" w:hAnsi="Helvetica"/>
          <w:b/>
          <w:i/>
        </w:rPr>
        <w:tab/>
      </w:r>
      <w:r w:rsidRPr="00EF0D88">
        <w:t>Since</w:t>
      </w:r>
      <w:r w:rsidR="0012394C" w:rsidRPr="00EF0D88">
        <w:t xml:space="preserve"> the slope is</w:t>
      </w:r>
      <w:r w:rsidRPr="00EF0D88">
        <w:t xml:space="preserve"> m = 5, and </w:t>
      </w:r>
      <w:r w:rsidR="0012394C" w:rsidRPr="00EF0D88">
        <w:t xml:space="preserve">the y- intercept is </w:t>
      </w:r>
      <w:r w:rsidRPr="00EF0D88">
        <w:t>b = 3, the equation is y = 5x + 3.</w:t>
      </w:r>
    </w:p>
    <w:p w:rsidR="005658EA" w:rsidRPr="00EF0D88" w:rsidRDefault="00BD77C1" w:rsidP="00EF0D88">
      <w:pPr>
        <w:pStyle w:val="problemsolution"/>
      </w:pPr>
      <w:r w:rsidRPr="00EF0D88">
        <w:tab/>
      </w:r>
      <w:r w:rsidRPr="00EF0D88">
        <w:rPr>
          <w:rFonts w:ascii="Wingdings" w:hAnsi="Wingdings"/>
        </w:rPr>
        <w:t></w:t>
      </w:r>
      <w:r w:rsidRPr="00EF0D88">
        <w:rPr>
          <w:rFonts w:ascii="Helvetica" w:hAnsi="Helvetica"/>
          <w:b/>
          <w:i/>
        </w:rPr>
        <w:t>Example 2</w:t>
      </w:r>
      <w:r w:rsidRPr="00EF0D88">
        <w:rPr>
          <w:rFonts w:ascii="Helvetica" w:hAnsi="Helvetica"/>
          <w:b/>
          <w:i/>
        </w:rPr>
        <w:tab/>
      </w:r>
      <w:r w:rsidRPr="00EF0D88">
        <w:t>Find the equation of the line that passes through the point (2, 7) and has slope</w:t>
      </w:r>
      <w:r w:rsidR="00926FF8" w:rsidRPr="00EF0D88">
        <w:rPr>
          <w:vanish/>
        </w:rPr>
        <w:fldChar w:fldCharType="begin"/>
      </w:r>
      <w:r w:rsidRPr="00EF0D88">
        <w:rPr>
          <w:vanish/>
        </w:rPr>
        <w:instrText xml:space="preserve"> XE </w:instrText>
      </w:r>
      <w:r w:rsidRPr="00EF0D88">
        <w:instrText xml:space="preserve"> "slope" </w:instrText>
      </w:r>
      <w:r w:rsidR="00926FF8" w:rsidRPr="00EF0D88">
        <w:rPr>
          <w:vanish/>
        </w:rPr>
        <w:fldChar w:fldCharType="end"/>
      </w:r>
      <w:r w:rsidRPr="00EF0D88">
        <w:t xml:space="preserve"> 3.</w:t>
      </w:r>
      <w:r w:rsidRPr="00EF0D88">
        <w:rPr>
          <w:rFonts w:ascii="Helvetica" w:hAnsi="Helvetica"/>
          <w:b/>
          <w:i/>
        </w:rPr>
        <w:tab/>
      </w:r>
    </w:p>
    <w:p w:rsidR="005658EA" w:rsidRPr="00EF0D88" w:rsidRDefault="00BD77C1" w:rsidP="005A35E3">
      <w:pPr>
        <w:pStyle w:val="problemsolution"/>
        <w:spacing w:before="240"/>
      </w:pPr>
      <w:r w:rsidRPr="00EF0D88">
        <w:rPr>
          <w:rFonts w:ascii="Helvetica" w:hAnsi="Helvetica"/>
          <w:b/>
          <w:i/>
        </w:rPr>
        <w:tab/>
        <w:t>Solution:</w:t>
      </w:r>
      <w:r w:rsidRPr="00EF0D88">
        <w:rPr>
          <w:rFonts w:ascii="Helvetica" w:hAnsi="Helvetica"/>
          <w:b/>
          <w:i/>
        </w:rPr>
        <w:tab/>
      </w:r>
      <w:r w:rsidRPr="00EF0D88">
        <w:t xml:space="preserve">Since m = 3, the partial equation is y = 3x + b.  </w:t>
      </w:r>
    </w:p>
    <w:p w:rsidR="005658EA" w:rsidRPr="00EF0D88" w:rsidRDefault="00BD77C1">
      <w:pPr>
        <w:tabs>
          <w:tab w:val="left" w:pos="630"/>
          <w:tab w:val="left" w:pos="1440"/>
          <w:tab w:val="left" w:pos="2880"/>
          <w:tab w:val="left" w:pos="4320"/>
          <w:tab w:val="left" w:pos="4860"/>
          <w:tab w:val="left" w:pos="6480"/>
          <w:tab w:val="left" w:pos="8639"/>
        </w:tabs>
      </w:pPr>
      <w:r w:rsidRPr="00EF0D88">
        <w:t>Now b can be determined by substituting the point (2, 7) in the equation y = 3x + b.</w:t>
      </w:r>
    </w:p>
    <w:p w:rsidR="005658EA" w:rsidRPr="00EF0D88" w:rsidRDefault="00BD77C1" w:rsidP="00EF0D88">
      <w:pPr>
        <w:tabs>
          <w:tab w:val="left" w:pos="630"/>
          <w:tab w:val="left" w:pos="1440"/>
          <w:tab w:val="left" w:pos="2880"/>
          <w:tab w:val="left" w:pos="4320"/>
          <w:tab w:val="left" w:pos="4860"/>
          <w:tab w:val="left" w:pos="6480"/>
          <w:tab w:val="left" w:pos="8639"/>
        </w:tabs>
        <w:spacing w:before="80"/>
      </w:pPr>
      <w:r w:rsidRPr="00EF0D88">
        <w:tab/>
        <w:t>7 = 3(2) + b</w:t>
      </w:r>
    </w:p>
    <w:p w:rsidR="005658EA" w:rsidRPr="00EF0D88" w:rsidRDefault="00BD77C1" w:rsidP="00EF0D88">
      <w:pPr>
        <w:tabs>
          <w:tab w:val="left" w:pos="630"/>
          <w:tab w:val="left" w:pos="1440"/>
          <w:tab w:val="left" w:pos="2880"/>
          <w:tab w:val="left" w:pos="4320"/>
          <w:tab w:val="left" w:pos="4860"/>
          <w:tab w:val="left" w:pos="6480"/>
          <w:tab w:val="left" w:pos="8639"/>
        </w:tabs>
        <w:spacing w:before="80"/>
      </w:pPr>
      <w:r w:rsidRPr="00EF0D88">
        <w:tab/>
        <w:t>b = 1</w:t>
      </w:r>
    </w:p>
    <w:p w:rsidR="005658EA" w:rsidRPr="00EF0D88" w:rsidRDefault="00BD77C1" w:rsidP="00EF0D88">
      <w:pPr>
        <w:tabs>
          <w:tab w:val="left" w:pos="630"/>
          <w:tab w:val="left" w:pos="1440"/>
          <w:tab w:val="left" w:pos="2880"/>
          <w:tab w:val="left" w:pos="4320"/>
          <w:tab w:val="left" w:pos="4860"/>
          <w:tab w:val="left" w:pos="6480"/>
          <w:tab w:val="left" w:pos="8639"/>
        </w:tabs>
        <w:spacing w:before="80"/>
      </w:pPr>
      <w:r w:rsidRPr="00EF0D88">
        <w:t>Therefore, the equation is y = 3x + 1.</w:t>
      </w:r>
    </w:p>
    <w:p w:rsidR="005658EA" w:rsidRPr="00EF0D88" w:rsidRDefault="0012394C" w:rsidP="0012394C">
      <w:pPr>
        <w:pStyle w:val="problemsolution"/>
        <w:tabs>
          <w:tab w:val="left" w:pos="270"/>
        </w:tabs>
      </w:pPr>
      <w:r w:rsidRPr="00EF0D88">
        <w:rPr>
          <w:rFonts w:ascii="Wingdings" w:hAnsi="Wingdings"/>
        </w:rPr>
        <w:tab/>
      </w:r>
      <w:r w:rsidR="00BD77C1" w:rsidRPr="00EF0D88">
        <w:rPr>
          <w:rFonts w:ascii="Wingdings" w:hAnsi="Wingdings"/>
        </w:rPr>
        <w:t></w:t>
      </w:r>
      <w:r w:rsidR="00BD77C1" w:rsidRPr="00EF0D88">
        <w:rPr>
          <w:rFonts w:ascii="Helvetica" w:hAnsi="Helvetica"/>
          <w:b/>
          <w:i/>
        </w:rPr>
        <w:t>Example 3</w:t>
      </w:r>
      <w:r w:rsidR="00BD77C1" w:rsidRPr="00EF0D88">
        <w:rPr>
          <w:rFonts w:ascii="Helvetica" w:hAnsi="Helvetica"/>
          <w:b/>
          <w:i/>
        </w:rPr>
        <w:tab/>
      </w:r>
      <w:r w:rsidR="00BD77C1" w:rsidRPr="00EF0D88">
        <w:t>Find an equation of the line that passes through the points (–1, 2), and (1, 8).</w:t>
      </w:r>
    </w:p>
    <w:p w:rsidR="005658EA" w:rsidRPr="00EF0D88" w:rsidRDefault="00BD77C1" w:rsidP="00EF0D88">
      <w:pPr>
        <w:pStyle w:val="problemsolution"/>
        <w:spacing w:before="180"/>
      </w:pPr>
      <w:r w:rsidRPr="00EF0D88">
        <w:rPr>
          <w:rFonts w:ascii="Helvetica" w:hAnsi="Helvetica"/>
          <w:b/>
          <w:i/>
        </w:rPr>
        <w:tab/>
        <w:t>Solution</w:t>
      </w:r>
      <w:proofErr w:type="gramStart"/>
      <w:r w:rsidRPr="00EF0D88">
        <w:rPr>
          <w:rFonts w:ascii="Helvetica" w:hAnsi="Helvetica"/>
          <w:b/>
          <w:i/>
        </w:rPr>
        <w:t>:</w:t>
      </w:r>
      <w:r w:rsidRPr="00EF0D88">
        <w:rPr>
          <w:rFonts w:ascii="Helvetica" w:hAnsi="Helvetica"/>
          <w:b/>
          <w:i/>
        </w:rPr>
        <w:tab/>
      </w:r>
      <w:r w:rsidR="0012394C" w:rsidRPr="00EF0D88">
        <w:rPr>
          <w:position w:val="-28"/>
        </w:rPr>
        <w:object w:dxaOrig="1980" w:dyaOrig="660">
          <v:shape id="_x0000_i1029" type="#_x0000_t75" style="width:99pt;height:33pt" o:ole="">
            <v:imagedata r:id="rId27" o:title=""/>
          </v:shape>
          <o:OLEObject Type="Embed" ProgID="Equation.DSMT4" ShapeID="_x0000_i1029" DrawAspect="Content" ObjectID="_1595052532" r:id="rId28"/>
        </w:object>
      </w:r>
      <w:r w:rsidR="00EF0D88">
        <w:t>.</w:t>
      </w:r>
      <w:proofErr w:type="gramEnd"/>
      <w:r w:rsidR="00EF0D88">
        <w:t xml:space="preserve">     </w:t>
      </w:r>
      <w:r w:rsidRPr="00EF0D88">
        <w:t>So the partial equation is y = 3x + b</w:t>
      </w:r>
    </w:p>
    <w:p w:rsidR="005658EA" w:rsidRPr="00EF0D88" w:rsidRDefault="00EF0D88" w:rsidP="00EF0D88">
      <w:pPr>
        <w:tabs>
          <w:tab w:val="left" w:pos="630"/>
          <w:tab w:val="left" w:pos="1440"/>
          <w:tab w:val="left" w:pos="2880"/>
          <w:tab w:val="left" w:pos="4320"/>
          <w:tab w:val="left" w:pos="4860"/>
          <w:tab w:val="left" w:pos="6480"/>
          <w:tab w:val="left" w:pos="8639"/>
        </w:tabs>
        <w:spacing w:before="80"/>
        <w:ind w:right="-360"/>
      </w:pPr>
      <w:r>
        <w:t>W</w:t>
      </w:r>
      <w:r w:rsidR="00BD77C1" w:rsidRPr="00EF0D88">
        <w:t xml:space="preserve">e can use either of the two points (–1, 2) or (1, 8), to </w:t>
      </w:r>
      <w:r>
        <w:t>find</w:t>
      </w:r>
      <w:r w:rsidR="00BD77C1" w:rsidRPr="00EF0D88">
        <w:t xml:space="preserve"> b.</w:t>
      </w:r>
      <w:r>
        <w:t xml:space="preserve"> </w:t>
      </w:r>
      <w:r w:rsidR="00BD77C1" w:rsidRPr="00EF0D88">
        <w:t>Substituting (–1, 2) gives</w:t>
      </w:r>
    </w:p>
    <w:p w:rsidR="005658EA" w:rsidRPr="00EF0D88" w:rsidRDefault="00BD77C1" w:rsidP="00EF0D88">
      <w:pPr>
        <w:tabs>
          <w:tab w:val="left" w:pos="630"/>
          <w:tab w:val="left" w:pos="1440"/>
          <w:tab w:val="left" w:pos="2880"/>
          <w:tab w:val="left" w:pos="4320"/>
          <w:tab w:val="left" w:pos="4860"/>
          <w:tab w:val="left" w:pos="6480"/>
          <w:tab w:val="left" w:pos="8639"/>
        </w:tabs>
        <w:spacing w:before="80"/>
        <w:ind w:right="-360"/>
      </w:pPr>
      <w:r w:rsidRPr="00EF0D88">
        <w:tab/>
        <w:t xml:space="preserve">2 = 3(–1) + b </w:t>
      </w:r>
    </w:p>
    <w:p w:rsidR="00EF0D88" w:rsidRDefault="00BD77C1" w:rsidP="00EF0D88">
      <w:pPr>
        <w:tabs>
          <w:tab w:val="left" w:pos="630"/>
          <w:tab w:val="left" w:pos="1440"/>
          <w:tab w:val="left" w:pos="2880"/>
          <w:tab w:val="left" w:pos="4320"/>
          <w:tab w:val="left" w:pos="4860"/>
          <w:tab w:val="left" w:pos="6480"/>
          <w:tab w:val="left" w:pos="8639"/>
        </w:tabs>
        <w:spacing w:before="80"/>
        <w:ind w:right="-360"/>
      </w:pPr>
      <w:r w:rsidRPr="00EF0D88">
        <w:tab/>
        <w:t>5 = b</w:t>
      </w:r>
    </w:p>
    <w:p w:rsidR="00533F53" w:rsidRDefault="00BD77C1" w:rsidP="00EF0D88">
      <w:pPr>
        <w:tabs>
          <w:tab w:val="left" w:pos="630"/>
          <w:tab w:val="left" w:pos="1440"/>
          <w:tab w:val="left" w:pos="2880"/>
          <w:tab w:val="left" w:pos="4320"/>
          <w:tab w:val="left" w:pos="4860"/>
          <w:tab w:val="left" w:pos="6480"/>
          <w:tab w:val="left" w:pos="8639"/>
        </w:tabs>
        <w:spacing w:before="80"/>
        <w:ind w:right="-360"/>
      </w:pPr>
      <w:r w:rsidRPr="00EF0D88">
        <w:t>So the equation is y = 3x +5.</w:t>
      </w:r>
    </w:p>
    <w:p w:rsidR="00533F53" w:rsidRDefault="00533F53">
      <w:pPr>
        <w:spacing w:before="0" w:line="240" w:lineRule="auto"/>
        <w:ind w:left="0"/>
      </w:pPr>
      <w:r>
        <w:br w:type="page"/>
      </w:r>
    </w:p>
    <w:p w:rsidR="005658EA" w:rsidRPr="00EF0D88" w:rsidRDefault="00BD77C1">
      <w:pPr>
        <w:pStyle w:val="problemsolution"/>
      </w:pPr>
      <w:r w:rsidRPr="00EF0D88">
        <w:lastRenderedPageBreak/>
        <w:tab/>
      </w:r>
      <w:r w:rsidRPr="00EF0D88">
        <w:rPr>
          <w:rFonts w:ascii="Wingdings" w:hAnsi="Wingdings"/>
        </w:rPr>
        <w:t></w:t>
      </w:r>
      <w:r w:rsidRPr="00EF0D88">
        <w:rPr>
          <w:rFonts w:ascii="Helvetica" w:hAnsi="Helvetica"/>
          <w:b/>
          <w:i/>
        </w:rPr>
        <w:t>Example 4</w:t>
      </w:r>
      <w:r w:rsidRPr="00EF0D88">
        <w:rPr>
          <w:rFonts w:ascii="Helvetica" w:hAnsi="Helvetica"/>
          <w:b/>
          <w:i/>
        </w:rPr>
        <w:tab/>
      </w:r>
      <w:r w:rsidRPr="00EF0D88">
        <w:t xml:space="preserve">Find an equation of the line that has x-intercept </w:t>
      </w:r>
      <w:r w:rsidR="00926FF8" w:rsidRPr="00EF0D88">
        <w:rPr>
          <w:vanish/>
        </w:rPr>
        <w:fldChar w:fldCharType="begin"/>
      </w:r>
      <w:r w:rsidRPr="00EF0D88">
        <w:rPr>
          <w:vanish/>
        </w:rPr>
        <w:instrText xml:space="preserve"> XE </w:instrText>
      </w:r>
      <w:r w:rsidRPr="00EF0D88">
        <w:instrText xml:space="preserve"> "x-intercept " </w:instrText>
      </w:r>
      <w:r w:rsidR="00926FF8" w:rsidRPr="00EF0D88">
        <w:rPr>
          <w:vanish/>
        </w:rPr>
        <w:fldChar w:fldCharType="end"/>
      </w:r>
      <w:r w:rsidRPr="00EF0D88">
        <w:t>3, and y-intercept 4.</w:t>
      </w:r>
      <w:r w:rsidRPr="00EF0D88">
        <w:rPr>
          <w:rFonts w:ascii="Helvetica" w:hAnsi="Helvetica"/>
          <w:b/>
          <w:i/>
        </w:rPr>
        <w:tab/>
      </w:r>
    </w:p>
    <w:p w:rsidR="005658EA" w:rsidRPr="00EF0D88" w:rsidRDefault="00BD77C1" w:rsidP="005A35E3">
      <w:pPr>
        <w:pStyle w:val="problemsolution"/>
        <w:spacing w:before="240"/>
      </w:pPr>
      <w:r w:rsidRPr="00EF0D88">
        <w:rPr>
          <w:rFonts w:ascii="Helvetica" w:hAnsi="Helvetica"/>
          <w:b/>
          <w:i/>
        </w:rPr>
        <w:tab/>
        <w:t>Solution:</w:t>
      </w:r>
      <w:r w:rsidRPr="00EF0D88">
        <w:rPr>
          <w:rFonts w:ascii="Helvetica" w:hAnsi="Helvetica"/>
          <w:b/>
          <w:i/>
        </w:rPr>
        <w:tab/>
      </w:r>
      <w:r w:rsidRPr="00EF0D88">
        <w:t>x-intercept = 3, and y-intercept = 4 correspond to the points (3, 0), and (0, 4), respectively.</w:t>
      </w:r>
    </w:p>
    <w:p w:rsidR="005658EA" w:rsidRPr="00EF0D88" w:rsidRDefault="00BD77C1" w:rsidP="00EF0D88">
      <w:pPr>
        <w:tabs>
          <w:tab w:val="left" w:pos="630"/>
          <w:tab w:val="left" w:pos="1440"/>
          <w:tab w:val="left" w:pos="2880"/>
          <w:tab w:val="left" w:pos="4320"/>
          <w:tab w:val="left" w:pos="4860"/>
          <w:tab w:val="left" w:pos="6480"/>
          <w:tab w:val="left" w:pos="8639"/>
        </w:tabs>
        <w:spacing w:before="0" w:line="240" w:lineRule="auto"/>
      </w:pPr>
      <w:r w:rsidRPr="00EF0D88">
        <w:tab/>
        <w:t xml:space="preserve">m = </w:t>
      </w:r>
      <w:r w:rsidR="00926FF8" w:rsidRPr="00EF0D88">
        <w:fldChar w:fldCharType="begin"/>
      </w:r>
      <w:r w:rsidRPr="00EF0D88">
        <w:instrText xml:space="preserve"> EQ \f(4 – 0,0 – 3)    </w:instrText>
      </w:r>
      <w:r w:rsidR="00926FF8" w:rsidRPr="00EF0D88">
        <w:fldChar w:fldCharType="end"/>
      </w:r>
      <w:r w:rsidRPr="00EF0D88">
        <w:t xml:space="preserve">=  – </w:t>
      </w:r>
      <w:r w:rsidR="00926FF8" w:rsidRPr="00EF0D88">
        <w:fldChar w:fldCharType="begin"/>
      </w:r>
      <w:r w:rsidRPr="00EF0D88">
        <w:instrText xml:space="preserve"> EQ \f(4,3)    </w:instrText>
      </w:r>
      <w:r w:rsidR="00926FF8" w:rsidRPr="00EF0D88">
        <w:fldChar w:fldCharType="end"/>
      </w:r>
    </w:p>
    <w:p w:rsidR="005658EA" w:rsidRPr="00EF0D88" w:rsidRDefault="005A35E3">
      <w:pPr>
        <w:tabs>
          <w:tab w:val="left" w:pos="630"/>
          <w:tab w:val="left" w:pos="1440"/>
          <w:tab w:val="left" w:pos="2880"/>
          <w:tab w:val="left" w:pos="4320"/>
          <w:tab w:val="left" w:pos="4860"/>
          <w:tab w:val="left" w:pos="6480"/>
          <w:tab w:val="left" w:pos="8639"/>
        </w:tabs>
      </w:pPr>
      <w:r w:rsidRPr="00EF0D88">
        <w:t>We are told the y intercept is 4; thus b = 4</w:t>
      </w:r>
    </w:p>
    <w:p w:rsidR="005658EA" w:rsidRPr="00EF0D88" w:rsidRDefault="00BD77C1">
      <w:pPr>
        <w:tabs>
          <w:tab w:val="left" w:pos="630"/>
          <w:tab w:val="left" w:pos="1440"/>
          <w:tab w:val="left" w:pos="2880"/>
          <w:tab w:val="left" w:pos="4320"/>
          <w:tab w:val="left" w:pos="4860"/>
          <w:tab w:val="left" w:pos="6480"/>
          <w:tab w:val="left" w:pos="8639"/>
        </w:tabs>
      </w:pPr>
      <w:r w:rsidRPr="00EF0D88">
        <w:t xml:space="preserve">Therefore, the equation is y = – 4/3 x + 4.     </w:t>
      </w:r>
    </w:p>
    <w:p w:rsidR="00953BFC" w:rsidRPr="00BE7462" w:rsidRDefault="0012394C" w:rsidP="0012394C">
      <w:pPr>
        <w:pStyle w:val="Heading2"/>
        <w:ind w:hanging="720"/>
      </w:pPr>
      <w:r w:rsidRPr="00EF0D88">
        <w:t>THE POINT-SLOPE FORM OF A LINE</w:t>
      </w:r>
      <w:r w:rsidR="00926FF8" w:rsidRPr="00BE7462">
        <w:fldChar w:fldCharType="begin"/>
      </w:r>
      <w:r w:rsidR="00953BFC" w:rsidRPr="00BE7462">
        <w:instrText xml:space="preserve"> XE  "Standard form of a Line" </w:instrText>
      </w:r>
      <w:r w:rsidR="00926FF8" w:rsidRPr="00BE7462">
        <w:fldChar w:fldCharType="end"/>
      </w:r>
      <w:r w:rsidRPr="00BE7462">
        <w:t>:</w:t>
      </w:r>
      <w:r w:rsidR="00953BFC" w:rsidRPr="00BE7462">
        <w:t xml:space="preserve"> </w:t>
      </w:r>
      <w:r w:rsidR="00953BFC" w:rsidRPr="00BE7462">
        <w:tab/>
        <w:t>y – y</w:t>
      </w:r>
      <w:r w:rsidR="00953BFC" w:rsidRPr="00C12D7D">
        <w:rPr>
          <w:vertAlign w:val="subscript"/>
        </w:rPr>
        <w:t>1</w:t>
      </w:r>
      <w:r w:rsidR="00953BFC" w:rsidRPr="00BE7462">
        <w:t xml:space="preserve"> = m(x – x</w:t>
      </w:r>
      <w:r w:rsidR="00953BFC" w:rsidRPr="00C12D7D">
        <w:rPr>
          <w:vertAlign w:val="subscript"/>
        </w:rPr>
        <w:t>1</w:t>
      </w:r>
      <w:r w:rsidR="00953BFC" w:rsidRPr="00BE7462">
        <w:t>)</w:t>
      </w:r>
    </w:p>
    <w:p w:rsidR="00953BFC" w:rsidRPr="00EF0D88" w:rsidRDefault="00880057" w:rsidP="00953BFC">
      <w:pPr>
        <w:tabs>
          <w:tab w:val="left" w:pos="630"/>
          <w:tab w:val="left" w:pos="1440"/>
          <w:tab w:val="left" w:pos="2880"/>
          <w:tab w:val="left" w:pos="4320"/>
          <w:tab w:val="left" w:pos="4860"/>
          <w:tab w:val="left" w:pos="6480"/>
          <w:tab w:val="left" w:pos="8639"/>
        </w:tabs>
        <w:ind w:left="1080"/>
      </w:pPr>
      <w:r w:rsidRPr="00EF0D88">
        <w:t xml:space="preserve">The </w:t>
      </w:r>
      <w:r w:rsidR="00DC0B9A" w:rsidRPr="00EF0D88">
        <w:rPr>
          <w:b/>
        </w:rPr>
        <w:t>p</w:t>
      </w:r>
      <w:r w:rsidR="00953BFC" w:rsidRPr="00EF0D88">
        <w:rPr>
          <w:b/>
        </w:rPr>
        <w:t>oint-</w:t>
      </w:r>
      <w:r w:rsidR="00DC0B9A" w:rsidRPr="00EF0D88">
        <w:rPr>
          <w:b/>
        </w:rPr>
        <w:t>s</w:t>
      </w:r>
      <w:r w:rsidR="00953BFC" w:rsidRPr="00EF0D88">
        <w:rPr>
          <w:b/>
        </w:rPr>
        <w:t>lope</w:t>
      </w:r>
      <w:r w:rsidR="00953BFC" w:rsidRPr="00EF0D88">
        <w:t xml:space="preserve"> form</w:t>
      </w:r>
      <w:r w:rsidRPr="00EF0D88">
        <w:t xml:space="preserve"> is useful when we know two points on the line and want to find the equation of the line.</w:t>
      </w:r>
    </w:p>
    <w:p w:rsidR="00953BFC" w:rsidRPr="00EF0D88" w:rsidRDefault="00953BFC" w:rsidP="00953BFC">
      <w:pPr>
        <w:tabs>
          <w:tab w:val="left" w:pos="630"/>
          <w:tab w:val="left" w:pos="1440"/>
          <w:tab w:val="left" w:pos="2880"/>
          <w:tab w:val="left" w:pos="4320"/>
          <w:tab w:val="left" w:pos="4860"/>
          <w:tab w:val="left" w:pos="6480"/>
          <w:tab w:val="left" w:pos="8639"/>
        </w:tabs>
        <w:ind w:left="1080"/>
      </w:pPr>
      <w:r w:rsidRPr="00EF0D88">
        <w:t xml:space="preserve">Let L be a line with slope m, and </w:t>
      </w:r>
      <w:r w:rsidR="0012394C" w:rsidRPr="00EF0D88">
        <w:t xml:space="preserve">known to </w:t>
      </w:r>
      <w:r w:rsidRPr="00EF0D88">
        <w:t xml:space="preserve">contain a </w:t>
      </w:r>
      <w:r w:rsidR="0012394C" w:rsidRPr="00EF0D88">
        <w:t xml:space="preserve">specific </w:t>
      </w:r>
      <w:r w:rsidRPr="00EF0D88">
        <w:t>point (x</w:t>
      </w:r>
      <w:r w:rsidRPr="00EF0D88">
        <w:rPr>
          <w:position w:val="-4"/>
          <w:sz w:val="18"/>
        </w:rPr>
        <w:t>1</w:t>
      </w:r>
      <w:r w:rsidRPr="00EF0D88">
        <w:t>, y</w:t>
      </w:r>
      <w:r w:rsidRPr="00EF0D88">
        <w:rPr>
          <w:position w:val="-4"/>
          <w:sz w:val="18"/>
        </w:rPr>
        <w:t>1</w:t>
      </w:r>
      <w:r w:rsidRPr="00EF0D88">
        <w:t>).  If (x, y) is any other point on the line L, then the definition of a slope</w:t>
      </w:r>
      <w:r w:rsidR="0012394C" w:rsidRPr="00EF0D88">
        <w:t xml:space="preserve"> leads us to</w:t>
      </w:r>
      <w:r w:rsidRPr="00EF0D88">
        <w:t xml:space="preserve"> the </w:t>
      </w:r>
      <w:r w:rsidRPr="00EF0D88">
        <w:rPr>
          <w:b/>
        </w:rPr>
        <w:t>point-slope form</w:t>
      </w:r>
      <w:r w:rsidR="00926FF8" w:rsidRPr="00EF0D88">
        <w:rPr>
          <w:vanish/>
        </w:rPr>
        <w:fldChar w:fldCharType="begin"/>
      </w:r>
      <w:r w:rsidRPr="00EF0D88">
        <w:rPr>
          <w:vanish/>
        </w:rPr>
        <w:instrText xml:space="preserve"> XE </w:instrText>
      </w:r>
      <w:r w:rsidRPr="00EF0D88">
        <w:rPr>
          <w:b/>
        </w:rPr>
        <w:instrText xml:space="preserve"> "point-slope form" </w:instrText>
      </w:r>
      <w:r w:rsidR="00926FF8" w:rsidRPr="00EF0D88">
        <w:rPr>
          <w:vanish/>
        </w:rPr>
        <w:fldChar w:fldCharType="end"/>
      </w:r>
      <w:r w:rsidRPr="00EF0D88">
        <w:t xml:space="preserve"> or point-slope formula</w:t>
      </w:r>
      <w:r w:rsidR="00926FF8" w:rsidRPr="00EF0D88">
        <w:rPr>
          <w:vanish/>
        </w:rPr>
        <w:fldChar w:fldCharType="begin"/>
      </w:r>
      <w:r w:rsidRPr="00EF0D88">
        <w:rPr>
          <w:vanish/>
        </w:rPr>
        <w:instrText xml:space="preserve"> XE </w:instrText>
      </w:r>
      <w:r w:rsidRPr="00EF0D88">
        <w:instrText xml:space="preserve"> "point-slope formula" </w:instrText>
      </w:r>
      <w:r w:rsidR="00926FF8" w:rsidRPr="00EF0D88">
        <w:rPr>
          <w:vanish/>
        </w:rPr>
        <w:fldChar w:fldCharType="end"/>
      </w:r>
      <w:r w:rsidRPr="00EF0D88">
        <w:t>.</w:t>
      </w:r>
    </w:p>
    <w:p w:rsidR="00953BFC" w:rsidRPr="00EF0D88" w:rsidRDefault="008158A9" w:rsidP="005A35E3">
      <w:pPr>
        <w:tabs>
          <w:tab w:val="left" w:pos="630"/>
          <w:tab w:val="left" w:pos="1440"/>
          <w:tab w:val="left" w:pos="2880"/>
          <w:tab w:val="left" w:pos="4320"/>
          <w:tab w:val="left" w:pos="4860"/>
          <w:tab w:val="left" w:pos="6480"/>
          <w:tab w:val="left" w:pos="8639"/>
        </w:tabs>
        <w:spacing w:before="60" w:line="240" w:lineRule="auto"/>
        <w:ind w:hanging="720"/>
      </w:pPr>
      <w:r w:rsidRPr="00EF0D88">
        <w:t>The slope is</w:t>
      </w:r>
      <w:r w:rsidR="00953BFC" w:rsidRPr="00EF0D88">
        <w:t xml:space="preserve">   </w:t>
      </w:r>
      <w:r w:rsidR="00926FF8" w:rsidRPr="00EF0D88">
        <w:fldChar w:fldCharType="begin"/>
      </w:r>
      <w:r w:rsidR="00953BFC" w:rsidRPr="00EF0D88">
        <w:instrText xml:space="preserve"> EQ \f(  y – y</w:instrText>
      </w:r>
      <w:r w:rsidR="00953BFC" w:rsidRPr="00EF0D88">
        <w:rPr>
          <w:position w:val="-4"/>
          <w:sz w:val="18"/>
        </w:rPr>
        <w:instrText>1</w:instrText>
      </w:r>
      <w:r w:rsidR="00953BFC" w:rsidRPr="00EF0D88">
        <w:instrText>,  x – x</w:instrText>
      </w:r>
      <w:r w:rsidR="00953BFC" w:rsidRPr="00EF0D88">
        <w:rPr>
          <w:position w:val="-4"/>
          <w:sz w:val="18"/>
        </w:rPr>
        <w:instrText>1</w:instrText>
      </w:r>
      <w:r w:rsidR="00953BFC" w:rsidRPr="00EF0D88">
        <w:instrText xml:space="preserve"> ) </w:instrText>
      </w:r>
      <w:r w:rsidR="00926FF8" w:rsidRPr="00EF0D88">
        <w:fldChar w:fldCharType="end"/>
      </w:r>
      <w:r w:rsidRPr="00EF0D88">
        <w:t>= m</w:t>
      </w:r>
    </w:p>
    <w:p w:rsidR="008158A9" w:rsidRPr="00EF0D88" w:rsidRDefault="008158A9" w:rsidP="008158A9">
      <w:pPr>
        <w:tabs>
          <w:tab w:val="left" w:pos="630"/>
          <w:tab w:val="left" w:pos="1440"/>
          <w:tab w:val="left" w:pos="2880"/>
          <w:tab w:val="left" w:pos="4320"/>
          <w:tab w:val="left" w:pos="4860"/>
          <w:tab w:val="left" w:pos="6480"/>
          <w:tab w:val="left" w:pos="8639"/>
        </w:tabs>
        <w:spacing w:line="240" w:lineRule="auto"/>
        <w:ind w:hanging="720"/>
      </w:pPr>
      <w:r w:rsidRPr="00EF0D88">
        <w:t>Multiplying both sides by (x</w:t>
      </w:r>
      <w:r w:rsidR="00DC0B9A" w:rsidRPr="00EF0D88">
        <w:t>–</w:t>
      </w:r>
      <w:r w:rsidRPr="00EF0D88">
        <w:t>x</w:t>
      </w:r>
      <w:r w:rsidRPr="00EF0D88">
        <w:rPr>
          <w:vertAlign w:val="subscript"/>
        </w:rPr>
        <w:t>1</w:t>
      </w:r>
      <w:r w:rsidR="007D18D9" w:rsidRPr="00EF0D88">
        <w:t>) gives</w:t>
      </w:r>
      <w:r w:rsidRPr="00EF0D88">
        <w:t xml:space="preserve"> the point-slope form:</w:t>
      </w:r>
    </w:p>
    <w:p w:rsidR="007D04D3" w:rsidRPr="00EF0D88" w:rsidRDefault="00953BFC" w:rsidP="005A35E3">
      <w:pPr>
        <w:tabs>
          <w:tab w:val="left" w:pos="630"/>
          <w:tab w:val="left" w:pos="1440"/>
          <w:tab w:val="left" w:pos="2880"/>
          <w:tab w:val="left" w:pos="4320"/>
          <w:tab w:val="left" w:pos="4860"/>
          <w:tab w:val="left" w:pos="6480"/>
          <w:tab w:val="left" w:pos="8639"/>
        </w:tabs>
        <w:ind w:left="1080" w:firstLine="720"/>
        <w:rPr>
          <w:b/>
        </w:rPr>
      </w:pPr>
      <w:r w:rsidRPr="00EF0D88">
        <w:rPr>
          <w:b/>
        </w:rPr>
        <w:t>y – y</w:t>
      </w:r>
      <w:r w:rsidRPr="00EF0D88">
        <w:rPr>
          <w:b/>
          <w:position w:val="-4"/>
          <w:sz w:val="18"/>
        </w:rPr>
        <w:t>1</w:t>
      </w:r>
      <w:r w:rsidRPr="00EF0D88">
        <w:rPr>
          <w:b/>
        </w:rPr>
        <w:t xml:space="preserve"> = m(x – x</w:t>
      </w:r>
      <w:r w:rsidRPr="00EF0D88">
        <w:rPr>
          <w:b/>
          <w:position w:val="-4"/>
          <w:sz w:val="18"/>
        </w:rPr>
        <w:t>1</w:t>
      </w:r>
      <w:r w:rsidRPr="00EF0D88">
        <w:rPr>
          <w:b/>
        </w:rPr>
        <w:t>)</w:t>
      </w:r>
      <w:r w:rsidR="007D04D3" w:rsidRPr="00EF0D88">
        <w:rPr>
          <w:b/>
        </w:rPr>
        <w:t xml:space="preserve"> </w:t>
      </w:r>
    </w:p>
    <w:p w:rsidR="00A36F08" w:rsidRPr="00EF0D88" w:rsidRDefault="00A36F08" w:rsidP="00A36F08">
      <w:pPr>
        <w:pStyle w:val="problemsolution"/>
      </w:pPr>
      <w:r w:rsidRPr="00EF0D88">
        <w:tab/>
      </w:r>
      <w:r w:rsidRPr="00EF0D88">
        <w:rPr>
          <w:rFonts w:ascii="Wingdings" w:hAnsi="Wingdings"/>
        </w:rPr>
        <w:t></w:t>
      </w:r>
      <w:r w:rsidRPr="00EF0D88">
        <w:rPr>
          <w:rFonts w:ascii="Helvetica" w:hAnsi="Helvetica"/>
          <w:b/>
          <w:i/>
        </w:rPr>
        <w:t>Example 5</w:t>
      </w:r>
      <w:r w:rsidRPr="00EF0D88">
        <w:rPr>
          <w:rFonts w:ascii="Helvetica" w:hAnsi="Helvetica"/>
          <w:b/>
          <w:i/>
        </w:rPr>
        <w:tab/>
      </w:r>
      <w:r w:rsidRPr="00EF0D88">
        <w:t>Find the point-slope form of the equation of a line that has slope 1.5 and passes through the point (12,4).</w:t>
      </w:r>
      <w:r w:rsidRPr="00EF0D88">
        <w:rPr>
          <w:rFonts w:ascii="Helvetica" w:hAnsi="Helvetica"/>
          <w:b/>
          <w:i/>
        </w:rPr>
        <w:tab/>
      </w:r>
    </w:p>
    <w:p w:rsidR="00A36F08" w:rsidRPr="00EF0D88" w:rsidRDefault="00A36F08" w:rsidP="0061303B">
      <w:pPr>
        <w:pStyle w:val="problemsolution"/>
        <w:spacing w:before="240"/>
      </w:pPr>
      <w:r w:rsidRPr="00EF0D88">
        <w:rPr>
          <w:rFonts w:ascii="Helvetica" w:hAnsi="Helvetica"/>
          <w:b/>
          <w:i/>
        </w:rPr>
        <w:tab/>
        <w:t>Solution:</w:t>
      </w:r>
      <w:r w:rsidRPr="00EF0D88">
        <w:rPr>
          <w:rFonts w:ascii="Helvetica" w:hAnsi="Helvetica"/>
          <w:b/>
          <w:i/>
        </w:rPr>
        <w:tab/>
      </w:r>
      <w:r w:rsidRPr="00EF0D88">
        <w:t>Substituting the point (x</w:t>
      </w:r>
      <w:r w:rsidRPr="00EF0D88">
        <w:rPr>
          <w:vertAlign w:val="subscript"/>
        </w:rPr>
        <w:t>1</w:t>
      </w:r>
      <w:r w:rsidRPr="00EF0D88">
        <w:t>,y</w:t>
      </w:r>
      <w:r w:rsidRPr="00EF0D88">
        <w:rPr>
          <w:vertAlign w:val="subscript"/>
        </w:rPr>
        <w:t>1</w:t>
      </w:r>
      <w:r w:rsidRPr="00EF0D88">
        <w:t>) = (12,4) and m= 1.5 in the point-slope formula, we get</w:t>
      </w:r>
    </w:p>
    <w:p w:rsidR="00A36F08" w:rsidRPr="00EF0D88" w:rsidRDefault="00A36F08" w:rsidP="0061303B">
      <w:pPr>
        <w:tabs>
          <w:tab w:val="left" w:pos="630"/>
          <w:tab w:val="left" w:pos="1440"/>
          <w:tab w:val="left" w:pos="2880"/>
          <w:tab w:val="left" w:pos="4320"/>
          <w:tab w:val="left" w:pos="4860"/>
          <w:tab w:val="left" w:pos="6480"/>
          <w:tab w:val="left" w:pos="8639"/>
        </w:tabs>
        <w:spacing w:before="80"/>
        <w:ind w:left="1080" w:firstLine="720"/>
        <w:rPr>
          <w:b/>
        </w:rPr>
      </w:pPr>
      <w:r w:rsidRPr="00EF0D88">
        <w:rPr>
          <w:b/>
        </w:rPr>
        <w:tab/>
        <w:t>y – y</w:t>
      </w:r>
      <w:r w:rsidRPr="00EF0D88">
        <w:rPr>
          <w:b/>
          <w:position w:val="-4"/>
          <w:sz w:val="18"/>
        </w:rPr>
        <w:t>1</w:t>
      </w:r>
      <w:r w:rsidRPr="00EF0D88">
        <w:rPr>
          <w:b/>
        </w:rPr>
        <w:t xml:space="preserve"> = m(x – x</w:t>
      </w:r>
      <w:r w:rsidRPr="00EF0D88">
        <w:rPr>
          <w:b/>
          <w:position w:val="-4"/>
          <w:sz w:val="18"/>
        </w:rPr>
        <w:t>1</w:t>
      </w:r>
      <w:r w:rsidRPr="00EF0D88">
        <w:rPr>
          <w:b/>
        </w:rPr>
        <w:t xml:space="preserve">) </w:t>
      </w:r>
    </w:p>
    <w:p w:rsidR="00A36F08" w:rsidRPr="00EF0D88" w:rsidRDefault="00A36F08" w:rsidP="0061303B">
      <w:pPr>
        <w:tabs>
          <w:tab w:val="left" w:pos="630"/>
          <w:tab w:val="left" w:pos="1440"/>
          <w:tab w:val="left" w:pos="2880"/>
          <w:tab w:val="left" w:pos="4320"/>
          <w:tab w:val="left" w:pos="4860"/>
          <w:tab w:val="left" w:pos="6480"/>
          <w:tab w:val="left" w:pos="8639"/>
        </w:tabs>
        <w:spacing w:before="80"/>
        <w:ind w:left="1080" w:firstLine="720"/>
      </w:pPr>
      <w:r w:rsidRPr="00EF0D88">
        <w:tab/>
        <w:t>y – 4 = 1.5(x – 12)</w:t>
      </w:r>
    </w:p>
    <w:p w:rsidR="00A36F08" w:rsidRPr="00EF0D88" w:rsidRDefault="00A36F08" w:rsidP="008158A9">
      <w:pPr>
        <w:tabs>
          <w:tab w:val="left" w:pos="630"/>
          <w:tab w:val="left" w:pos="1440"/>
          <w:tab w:val="left" w:pos="2880"/>
          <w:tab w:val="left" w:pos="4320"/>
          <w:tab w:val="left" w:pos="4860"/>
          <w:tab w:val="left" w:pos="6480"/>
          <w:tab w:val="left" w:pos="8639"/>
        </w:tabs>
        <w:spacing w:after="120"/>
      </w:pPr>
      <w:r w:rsidRPr="00EF0D88">
        <w:t xml:space="preserve">The student may be tempted to simplify this into the </w:t>
      </w:r>
      <w:r w:rsidR="0061303B" w:rsidRPr="00EF0D88">
        <w:t xml:space="preserve">slope intercept </w:t>
      </w:r>
      <w:r w:rsidRPr="00EF0D88">
        <w:t xml:space="preserve">form y = mx + b.  </w:t>
      </w:r>
      <w:r w:rsidR="0061303B" w:rsidRPr="00EF0D88">
        <w:t>But s</w:t>
      </w:r>
      <w:r w:rsidRPr="00EF0D88">
        <w:t>ince the problem specifically request</w:t>
      </w:r>
      <w:r w:rsidR="0061303B" w:rsidRPr="00EF0D88">
        <w:t xml:space="preserve">s </w:t>
      </w:r>
      <w:r w:rsidRPr="00EF0D88">
        <w:rPr>
          <w:b/>
        </w:rPr>
        <w:t>point-slope</w:t>
      </w:r>
      <w:r w:rsidRPr="00EF0D88">
        <w:t xml:space="preserve"> form we</w:t>
      </w:r>
      <w:r w:rsidR="0061303B" w:rsidRPr="00EF0D88">
        <w:t xml:space="preserve"> will</w:t>
      </w:r>
      <w:r w:rsidRPr="00EF0D88">
        <w:t xml:space="preserve"> </w:t>
      </w:r>
      <w:r w:rsidR="0061303B" w:rsidRPr="00EF0D88">
        <w:t>not simplify it.</w:t>
      </w:r>
    </w:p>
    <w:p w:rsidR="007D04D3" w:rsidRPr="00EF0D88" w:rsidRDefault="00A36F08" w:rsidP="00A36F08">
      <w:pPr>
        <w:pStyle w:val="Heading2"/>
        <w:ind w:hanging="720"/>
      </w:pPr>
      <w:r w:rsidRPr="00EF0D88">
        <w:t>THE STANDARD FORM OF A LINE</w:t>
      </w:r>
      <w:r w:rsidR="00926FF8" w:rsidRPr="00BE7462">
        <w:fldChar w:fldCharType="begin"/>
      </w:r>
      <w:r w:rsidR="007D04D3" w:rsidRPr="00BE7462">
        <w:instrText xml:space="preserve"> XE  "Standard form of a Line" </w:instrText>
      </w:r>
      <w:r w:rsidR="00926FF8" w:rsidRPr="00BE7462">
        <w:fldChar w:fldCharType="end"/>
      </w:r>
      <w:r w:rsidRPr="00EF0D88">
        <w:t xml:space="preserve">: </w:t>
      </w:r>
      <w:r w:rsidR="007D04D3" w:rsidRPr="00EF0D88">
        <w:rPr>
          <w:b w:val="0"/>
        </w:rPr>
        <w:t xml:space="preserve"> </w:t>
      </w:r>
      <w:r w:rsidR="007D04D3" w:rsidRPr="00EF0D88">
        <w:rPr>
          <w:rFonts w:ascii="Times New Roman" w:hAnsi="Times New Roman"/>
          <w:b w:val="0"/>
          <w:i w:val="0"/>
          <w:sz w:val="22"/>
          <w:szCs w:val="22"/>
        </w:rPr>
        <w:t>Ax + By = C</w:t>
      </w:r>
    </w:p>
    <w:p w:rsidR="005658EA" w:rsidRPr="00EF0D88" w:rsidRDefault="00BD77C1" w:rsidP="00953BFC">
      <w:pPr>
        <w:tabs>
          <w:tab w:val="left" w:pos="630"/>
          <w:tab w:val="left" w:pos="1440"/>
          <w:tab w:val="left" w:pos="2880"/>
          <w:tab w:val="left" w:pos="4320"/>
          <w:tab w:val="left" w:pos="4860"/>
          <w:tab w:val="left" w:pos="6480"/>
          <w:tab w:val="left" w:pos="8639"/>
        </w:tabs>
        <w:ind w:left="1080"/>
      </w:pPr>
      <w:r w:rsidRPr="00EF0D88">
        <w:t xml:space="preserve">Another useful form of the equation of a line is the </w:t>
      </w:r>
      <w:r w:rsidR="00DC0B9A" w:rsidRPr="00EF0D88">
        <w:t>s</w:t>
      </w:r>
      <w:r w:rsidRPr="00EF0D88">
        <w:t>tandard form.</w:t>
      </w:r>
    </w:p>
    <w:p w:rsidR="005658EA" w:rsidRPr="00EF0D88" w:rsidRDefault="007D04D3" w:rsidP="007D04D3">
      <w:pPr>
        <w:tabs>
          <w:tab w:val="left" w:pos="630"/>
          <w:tab w:val="left" w:pos="1440"/>
          <w:tab w:val="left" w:pos="2880"/>
          <w:tab w:val="left" w:pos="4320"/>
          <w:tab w:val="left" w:pos="4860"/>
          <w:tab w:val="left" w:pos="6480"/>
          <w:tab w:val="left" w:pos="8639"/>
        </w:tabs>
        <w:ind w:left="1080"/>
      </w:pPr>
      <w:r w:rsidRPr="00EF0D88">
        <w:t xml:space="preserve">If we know the equation of a line in point-slope form, </w:t>
      </w:r>
      <w:r w:rsidR="00BD77C1" w:rsidRPr="00EF0D88">
        <w:t>y – y</w:t>
      </w:r>
      <w:r w:rsidR="00BD77C1" w:rsidRPr="00EF0D88">
        <w:rPr>
          <w:position w:val="-4"/>
          <w:sz w:val="18"/>
        </w:rPr>
        <w:t>1</w:t>
      </w:r>
      <w:r w:rsidR="00BD77C1" w:rsidRPr="00EF0D88">
        <w:t xml:space="preserve"> = m(x – x</w:t>
      </w:r>
      <w:r w:rsidR="00BD77C1" w:rsidRPr="00EF0D88">
        <w:rPr>
          <w:position w:val="-4"/>
          <w:sz w:val="18"/>
        </w:rPr>
        <w:t>1</w:t>
      </w:r>
      <w:r w:rsidR="00BD77C1" w:rsidRPr="00EF0D88">
        <w:t>)</w:t>
      </w:r>
      <w:r w:rsidRPr="00EF0D88">
        <w:t xml:space="preserve">, or if we know the </w:t>
      </w:r>
      <w:r w:rsidR="00D30BD5" w:rsidRPr="00EF0D88">
        <w:t>e</w:t>
      </w:r>
      <w:r w:rsidRPr="00EF0D88">
        <w:t>quation of the line in slope-intercept form y = mx + b, we can simplify the formula to have all terms for the x and y variables on one side of the equation, and the constant on the other side of the equation.</w:t>
      </w:r>
    </w:p>
    <w:p w:rsidR="005658EA" w:rsidRPr="00EF0D88" w:rsidRDefault="00BD77C1" w:rsidP="007D04D3">
      <w:pPr>
        <w:tabs>
          <w:tab w:val="left" w:pos="630"/>
          <w:tab w:val="left" w:pos="1440"/>
          <w:tab w:val="left" w:pos="2880"/>
          <w:tab w:val="left" w:pos="4320"/>
          <w:tab w:val="left" w:pos="4860"/>
          <w:tab w:val="left" w:pos="6480"/>
          <w:tab w:val="left" w:pos="8639"/>
        </w:tabs>
        <w:ind w:hanging="720"/>
        <w:rPr>
          <w:b/>
        </w:rPr>
      </w:pPr>
      <w:r w:rsidRPr="00EF0D88">
        <w:t xml:space="preserve">The result is referred to as the </w:t>
      </w:r>
      <w:r w:rsidRPr="00EF0D88">
        <w:rPr>
          <w:b/>
        </w:rPr>
        <w:t>standard form</w:t>
      </w:r>
      <w:r w:rsidR="007D04D3" w:rsidRPr="00EF0D88">
        <w:t xml:space="preserve"> of the line:</w:t>
      </w:r>
      <w:r w:rsidRPr="00EF0D88">
        <w:t xml:space="preserve"> </w:t>
      </w:r>
      <w:r w:rsidRPr="00EF0D88">
        <w:rPr>
          <w:b/>
        </w:rPr>
        <w:t>Ax + By = C</w:t>
      </w:r>
      <w:r w:rsidRPr="00EF0D88">
        <w:t>.</w:t>
      </w:r>
    </w:p>
    <w:p w:rsidR="00533F53" w:rsidRDefault="00533F53">
      <w:pPr>
        <w:spacing w:before="0" w:line="240" w:lineRule="auto"/>
        <w:ind w:left="0"/>
      </w:pPr>
      <w:r>
        <w:br w:type="page"/>
      </w:r>
    </w:p>
    <w:p w:rsidR="005658EA" w:rsidRPr="00EF0D88" w:rsidRDefault="00BD77C1">
      <w:pPr>
        <w:pStyle w:val="problemsolution"/>
      </w:pPr>
      <w:r w:rsidRPr="00EF0D88">
        <w:lastRenderedPageBreak/>
        <w:tab/>
      </w:r>
      <w:r w:rsidRPr="00EF0D88">
        <w:rPr>
          <w:rFonts w:ascii="Wingdings" w:hAnsi="Wingdings"/>
        </w:rPr>
        <w:t></w:t>
      </w:r>
      <w:r w:rsidRPr="00EF0D88">
        <w:rPr>
          <w:rFonts w:ascii="Helvetica" w:hAnsi="Helvetica"/>
          <w:b/>
          <w:i/>
        </w:rPr>
        <w:t xml:space="preserve">Example </w:t>
      </w:r>
      <w:r w:rsidR="00A36F08" w:rsidRPr="00EF0D88">
        <w:rPr>
          <w:rFonts w:ascii="Helvetica" w:hAnsi="Helvetica"/>
          <w:b/>
          <w:i/>
        </w:rPr>
        <w:t>6</w:t>
      </w:r>
      <w:r w:rsidRPr="00EF0D88">
        <w:rPr>
          <w:rFonts w:ascii="Helvetica" w:hAnsi="Helvetica"/>
          <w:b/>
          <w:i/>
        </w:rPr>
        <w:tab/>
      </w:r>
      <w:r w:rsidRPr="00EF0D88">
        <w:t>Using the point-slope formula, find the standard form of an equation of the line that passes through the point (2, 3) and has slope –3/5.</w:t>
      </w:r>
      <w:r w:rsidRPr="00EF0D88">
        <w:rPr>
          <w:rFonts w:ascii="Helvetica" w:hAnsi="Helvetica"/>
          <w:b/>
          <w:i/>
        </w:rPr>
        <w:tab/>
      </w:r>
    </w:p>
    <w:p w:rsidR="005658EA" w:rsidRPr="00EF0D88" w:rsidRDefault="00BD77C1" w:rsidP="0061303B">
      <w:pPr>
        <w:pStyle w:val="problemsolution"/>
        <w:spacing w:before="240"/>
      </w:pPr>
      <w:r w:rsidRPr="00EF0D88">
        <w:rPr>
          <w:rFonts w:ascii="Helvetica" w:hAnsi="Helvetica"/>
          <w:b/>
          <w:i/>
        </w:rPr>
        <w:tab/>
        <w:t>Solution:</w:t>
      </w:r>
      <w:r w:rsidRPr="00EF0D88">
        <w:rPr>
          <w:rFonts w:ascii="Helvetica" w:hAnsi="Helvetica"/>
          <w:b/>
          <w:i/>
        </w:rPr>
        <w:tab/>
      </w:r>
      <w:r w:rsidRPr="00EF0D88">
        <w:t>Substituting the point (2, 3) and m= – 3/5 in the point-slope formula, we get</w:t>
      </w:r>
    </w:p>
    <w:p w:rsidR="005658EA" w:rsidRPr="00EF0D88" w:rsidRDefault="00BD77C1">
      <w:pPr>
        <w:tabs>
          <w:tab w:val="left" w:pos="630"/>
          <w:tab w:val="left" w:pos="1440"/>
          <w:tab w:val="left" w:pos="2880"/>
          <w:tab w:val="left" w:pos="4320"/>
          <w:tab w:val="left" w:pos="4860"/>
          <w:tab w:val="left" w:pos="6480"/>
          <w:tab w:val="left" w:pos="8639"/>
        </w:tabs>
      </w:pPr>
      <w:r w:rsidRPr="00EF0D88">
        <w:tab/>
        <w:t xml:space="preserve">y – 3 = – 3/5(x </w:t>
      </w:r>
      <w:r w:rsidR="00A36F08" w:rsidRPr="00EF0D88">
        <w:t>–</w:t>
      </w:r>
      <w:r w:rsidRPr="00EF0D88">
        <w:t xml:space="preserve"> 2)</w:t>
      </w:r>
      <w:r w:rsidR="00D758D3">
        <w:tab/>
      </w:r>
    </w:p>
    <w:p w:rsidR="005658EA" w:rsidRPr="00EF0D88" w:rsidRDefault="00BD77C1">
      <w:pPr>
        <w:tabs>
          <w:tab w:val="left" w:pos="630"/>
          <w:tab w:val="left" w:pos="1440"/>
          <w:tab w:val="left" w:pos="2880"/>
          <w:tab w:val="left" w:pos="4320"/>
          <w:tab w:val="left" w:pos="4860"/>
          <w:tab w:val="left" w:pos="6480"/>
          <w:tab w:val="left" w:pos="8639"/>
        </w:tabs>
      </w:pPr>
      <w:r w:rsidRPr="00EF0D88">
        <w:t>Multiplying both sides by 5 gives us</w:t>
      </w:r>
    </w:p>
    <w:p w:rsidR="005658EA" w:rsidRPr="00EF0D88" w:rsidRDefault="00BD77C1">
      <w:pPr>
        <w:tabs>
          <w:tab w:val="left" w:pos="630"/>
          <w:tab w:val="left" w:pos="1440"/>
          <w:tab w:val="left" w:pos="2880"/>
          <w:tab w:val="left" w:pos="4320"/>
          <w:tab w:val="left" w:pos="4860"/>
          <w:tab w:val="left" w:pos="6480"/>
          <w:tab w:val="left" w:pos="8639"/>
        </w:tabs>
      </w:pPr>
      <w:r w:rsidRPr="00EF0D88">
        <w:tab/>
        <w:t xml:space="preserve">5(y – 3) = – 3(x </w:t>
      </w:r>
      <w:r w:rsidR="00A36F08" w:rsidRPr="00EF0D88">
        <w:t>–</w:t>
      </w:r>
      <w:r w:rsidRPr="00EF0D88">
        <w:t xml:space="preserve"> 2)</w:t>
      </w:r>
      <w:r w:rsidRPr="00EF0D88">
        <w:tab/>
      </w:r>
      <w:r w:rsidRPr="00EF0D88">
        <w:tab/>
      </w:r>
    </w:p>
    <w:p w:rsidR="005658EA" w:rsidRPr="00EF0D88" w:rsidRDefault="00BD77C1">
      <w:pPr>
        <w:tabs>
          <w:tab w:val="left" w:pos="630"/>
          <w:tab w:val="left" w:pos="1440"/>
          <w:tab w:val="left" w:pos="2880"/>
          <w:tab w:val="left" w:pos="4320"/>
          <w:tab w:val="left" w:pos="4860"/>
          <w:tab w:val="left" w:pos="6480"/>
          <w:tab w:val="left" w:pos="8639"/>
        </w:tabs>
      </w:pPr>
      <w:r w:rsidRPr="00EF0D88">
        <w:tab/>
        <w:t>5y – 15 = – 3x + 6</w:t>
      </w:r>
    </w:p>
    <w:p w:rsidR="005658EA" w:rsidRPr="00EF0D88" w:rsidRDefault="00BD77C1">
      <w:pPr>
        <w:tabs>
          <w:tab w:val="left" w:pos="630"/>
          <w:tab w:val="left" w:pos="1440"/>
          <w:tab w:val="left" w:pos="2880"/>
          <w:tab w:val="left" w:pos="4320"/>
          <w:tab w:val="left" w:pos="4860"/>
          <w:tab w:val="left" w:pos="6480"/>
          <w:tab w:val="left" w:pos="8639"/>
        </w:tabs>
      </w:pPr>
      <w:r w:rsidRPr="00EF0D88">
        <w:tab/>
        <w:t>3x + 5y = 21</w:t>
      </w:r>
      <w:r w:rsidR="00EF0D88">
        <w:t xml:space="preserve">   Standard Form</w:t>
      </w:r>
    </w:p>
    <w:p w:rsidR="005658EA" w:rsidRPr="00EF0D88" w:rsidRDefault="00BD77C1">
      <w:pPr>
        <w:pStyle w:val="problemsolution"/>
      </w:pPr>
      <w:r w:rsidRPr="00EF0D88">
        <w:tab/>
      </w:r>
      <w:r w:rsidRPr="00EF0D88">
        <w:rPr>
          <w:rFonts w:ascii="Wingdings" w:hAnsi="Wingdings"/>
        </w:rPr>
        <w:t></w:t>
      </w:r>
      <w:r w:rsidRPr="00EF0D88">
        <w:rPr>
          <w:rFonts w:ascii="Helvetica" w:hAnsi="Helvetica"/>
          <w:b/>
          <w:i/>
        </w:rPr>
        <w:t xml:space="preserve">Example </w:t>
      </w:r>
      <w:r w:rsidR="00A36F08" w:rsidRPr="00EF0D88">
        <w:rPr>
          <w:rFonts w:ascii="Helvetica" w:hAnsi="Helvetica"/>
          <w:b/>
          <w:i/>
        </w:rPr>
        <w:t>7</w:t>
      </w:r>
      <w:r w:rsidRPr="00EF0D88">
        <w:rPr>
          <w:rFonts w:ascii="Helvetica" w:hAnsi="Helvetica"/>
          <w:b/>
          <w:i/>
        </w:rPr>
        <w:tab/>
      </w:r>
      <w:r w:rsidRPr="00EF0D88">
        <w:t xml:space="preserve">Find the standard form of the line that passes through the points (1, </w:t>
      </w:r>
      <w:r w:rsidR="008158A9" w:rsidRPr="00EF0D88">
        <w:t>–</w:t>
      </w:r>
      <w:r w:rsidRPr="00EF0D88">
        <w:t>2), and (4, 0).</w:t>
      </w:r>
      <w:r w:rsidRPr="00EF0D88">
        <w:rPr>
          <w:rFonts w:ascii="Helvetica" w:hAnsi="Helvetica"/>
          <w:b/>
          <w:i/>
        </w:rPr>
        <w:tab/>
      </w:r>
    </w:p>
    <w:p w:rsidR="005658EA" w:rsidRPr="00EF0D88" w:rsidRDefault="00BD77C1" w:rsidP="0061303B">
      <w:pPr>
        <w:pStyle w:val="problemsolution"/>
        <w:spacing w:before="200"/>
      </w:pPr>
      <w:r w:rsidRPr="00EF0D88">
        <w:rPr>
          <w:rFonts w:ascii="Helvetica" w:hAnsi="Helvetica"/>
          <w:b/>
          <w:i/>
        </w:rPr>
        <w:tab/>
        <w:t>Solution:</w:t>
      </w:r>
      <w:r w:rsidRPr="00EF0D88">
        <w:rPr>
          <w:rFonts w:ascii="Helvetica" w:hAnsi="Helvetica"/>
          <w:b/>
          <w:i/>
        </w:rPr>
        <w:tab/>
      </w:r>
      <w:r w:rsidR="00DC0B9A" w:rsidRPr="00EF0D88">
        <w:t>First we find the slope:</w:t>
      </w:r>
      <w:r w:rsidR="00DC0B9A" w:rsidRPr="00EF0D88">
        <w:rPr>
          <w:rFonts w:ascii="Helvetica" w:hAnsi="Helvetica"/>
          <w:b/>
          <w:i/>
        </w:rPr>
        <w:t xml:space="preserve">  </w:t>
      </w:r>
      <w:r w:rsidRPr="00EF0D88">
        <w:t xml:space="preserve">m =  </w:t>
      </w:r>
      <w:r w:rsidR="008158A9" w:rsidRPr="00EF0D88">
        <w:rPr>
          <w:position w:val="-24"/>
        </w:rPr>
        <w:object w:dxaOrig="1260" w:dyaOrig="620">
          <v:shape id="_x0000_i1030" type="#_x0000_t75" style="width:63pt;height:31.5pt" o:ole="">
            <v:imagedata r:id="rId29" o:title=""/>
          </v:shape>
          <o:OLEObject Type="Embed" ProgID="Equation.DSMT4" ShapeID="_x0000_i1030" DrawAspect="Content" ObjectID="_1595052533" r:id="rId30"/>
        </w:object>
      </w:r>
    </w:p>
    <w:p w:rsidR="005658EA" w:rsidRPr="00EF0D88" w:rsidRDefault="00BD77C1">
      <w:pPr>
        <w:tabs>
          <w:tab w:val="left" w:pos="630"/>
          <w:tab w:val="left" w:pos="1440"/>
          <w:tab w:val="left" w:pos="2880"/>
          <w:tab w:val="left" w:pos="4320"/>
          <w:tab w:val="left" w:pos="4860"/>
          <w:tab w:val="left" w:pos="6480"/>
          <w:tab w:val="left" w:pos="8639"/>
        </w:tabs>
      </w:pPr>
      <w:r w:rsidRPr="00EF0D88">
        <w:t>The</w:t>
      </w:r>
      <w:r w:rsidR="00DC0B9A" w:rsidRPr="00EF0D88">
        <w:t>n, the</w:t>
      </w:r>
      <w:r w:rsidRPr="00EF0D88">
        <w:t xml:space="preserve"> point-slope form is</w:t>
      </w:r>
      <w:r w:rsidR="00DC0B9A" w:rsidRPr="00EF0D88">
        <w:t xml:space="preserve">: </w:t>
      </w:r>
      <w:r w:rsidRPr="00EF0D88">
        <w:tab/>
        <w:t>y – (</w:t>
      </w:r>
      <w:r w:rsidR="008158A9" w:rsidRPr="00EF0D88">
        <w:t>–</w:t>
      </w:r>
      <w:r w:rsidRPr="00EF0D88">
        <w:t>2) = 2/3(x –1)</w:t>
      </w:r>
    </w:p>
    <w:p w:rsidR="005658EA" w:rsidRPr="00EF0D88" w:rsidRDefault="00BD77C1">
      <w:pPr>
        <w:tabs>
          <w:tab w:val="left" w:pos="630"/>
          <w:tab w:val="left" w:pos="1440"/>
          <w:tab w:val="left" w:pos="2880"/>
          <w:tab w:val="left" w:pos="4320"/>
          <w:tab w:val="left" w:pos="4860"/>
          <w:tab w:val="left" w:pos="6480"/>
          <w:tab w:val="left" w:pos="8639"/>
        </w:tabs>
      </w:pPr>
      <w:r w:rsidRPr="00EF0D88">
        <w:t>Multiplying both sides by 3 gives us</w:t>
      </w:r>
    </w:p>
    <w:p w:rsidR="005658EA" w:rsidRPr="00EF0D88" w:rsidRDefault="00BD77C1">
      <w:pPr>
        <w:tabs>
          <w:tab w:val="left" w:pos="630"/>
          <w:tab w:val="left" w:pos="1440"/>
          <w:tab w:val="left" w:pos="2880"/>
          <w:tab w:val="left" w:pos="4320"/>
          <w:tab w:val="left" w:pos="4860"/>
          <w:tab w:val="left" w:pos="6480"/>
          <w:tab w:val="left" w:pos="8639"/>
        </w:tabs>
      </w:pPr>
      <w:r w:rsidRPr="00EF0D88">
        <w:tab/>
        <w:t>3(y + 2) = 2(x – 1)</w:t>
      </w:r>
      <w:r w:rsidR="00EF0D88">
        <w:t xml:space="preserve">   </w:t>
      </w:r>
      <w:r w:rsidR="00EF0D88">
        <w:tab/>
      </w:r>
    </w:p>
    <w:p w:rsidR="005658EA" w:rsidRPr="00EF0D88" w:rsidRDefault="00BD77C1">
      <w:pPr>
        <w:tabs>
          <w:tab w:val="left" w:pos="630"/>
          <w:tab w:val="left" w:pos="1440"/>
          <w:tab w:val="left" w:pos="2880"/>
          <w:tab w:val="left" w:pos="4320"/>
          <w:tab w:val="left" w:pos="4860"/>
          <w:tab w:val="left" w:pos="6480"/>
          <w:tab w:val="left" w:pos="8639"/>
        </w:tabs>
      </w:pPr>
      <w:r w:rsidRPr="00EF0D88">
        <w:tab/>
        <w:t xml:space="preserve">3y + 6 = 2x </w:t>
      </w:r>
      <w:r w:rsidR="008158A9" w:rsidRPr="00EF0D88">
        <w:t>–</w:t>
      </w:r>
      <w:r w:rsidRPr="00EF0D88">
        <w:t xml:space="preserve"> 2</w:t>
      </w:r>
    </w:p>
    <w:p w:rsidR="005658EA" w:rsidRPr="00EF0D88" w:rsidRDefault="00BD77C1">
      <w:pPr>
        <w:tabs>
          <w:tab w:val="left" w:pos="630"/>
          <w:tab w:val="left" w:pos="1440"/>
          <w:tab w:val="left" w:pos="2880"/>
          <w:tab w:val="left" w:pos="4320"/>
          <w:tab w:val="left" w:pos="4860"/>
          <w:tab w:val="left" w:pos="6480"/>
          <w:tab w:val="left" w:pos="8639"/>
        </w:tabs>
      </w:pPr>
      <w:r w:rsidRPr="00EF0D88">
        <w:tab/>
        <w:t>– 2x + 3y = – 8</w:t>
      </w:r>
    </w:p>
    <w:p w:rsidR="005658EA" w:rsidRPr="00EF0D88" w:rsidRDefault="00BD77C1">
      <w:pPr>
        <w:tabs>
          <w:tab w:val="left" w:pos="630"/>
          <w:tab w:val="left" w:pos="1440"/>
          <w:tab w:val="left" w:pos="2880"/>
          <w:tab w:val="left" w:pos="4320"/>
          <w:tab w:val="left" w:pos="4860"/>
          <w:tab w:val="left" w:pos="6480"/>
          <w:tab w:val="left" w:pos="8639"/>
        </w:tabs>
      </w:pPr>
      <w:r w:rsidRPr="00EF0D88">
        <w:tab/>
        <w:t>2x – 3y = 8</w:t>
      </w:r>
      <w:r w:rsidR="00D758D3">
        <w:t xml:space="preserve"> </w:t>
      </w:r>
      <w:r w:rsidR="00EF0D88">
        <w:t xml:space="preserve">  </w:t>
      </w:r>
      <w:r w:rsidR="00EF0D88">
        <w:tab/>
        <w:t>Standard Form</w:t>
      </w:r>
    </w:p>
    <w:p w:rsidR="005658EA" w:rsidRPr="00EF0D88" w:rsidRDefault="00BD77C1" w:rsidP="008158A9">
      <w:pPr>
        <w:tabs>
          <w:tab w:val="left" w:pos="630"/>
          <w:tab w:val="left" w:pos="1440"/>
          <w:tab w:val="left" w:pos="2880"/>
          <w:tab w:val="left" w:pos="4320"/>
          <w:tab w:val="left" w:pos="4860"/>
          <w:tab w:val="left" w:pos="6480"/>
          <w:tab w:val="left" w:pos="8639"/>
        </w:tabs>
        <w:ind w:left="1080"/>
      </w:pPr>
      <w:r w:rsidRPr="00EF0D88">
        <w:t xml:space="preserve">We should always be able to convert from one form of an equation to another.  </w:t>
      </w:r>
      <w:r w:rsidR="008158A9" w:rsidRPr="00EF0D88">
        <w:t>For example</w:t>
      </w:r>
      <w:r w:rsidRPr="00EF0D88">
        <w:t>, if we are given a line in the slope-intercept form, we should be able to express it in the standard form, and vice versa.</w:t>
      </w:r>
    </w:p>
    <w:p w:rsidR="005658EA" w:rsidRPr="00EF0D88" w:rsidRDefault="00BD77C1">
      <w:pPr>
        <w:pStyle w:val="problemsolution"/>
      </w:pPr>
      <w:r w:rsidRPr="00EF0D88">
        <w:tab/>
      </w:r>
      <w:r w:rsidRPr="00EF0D88">
        <w:rPr>
          <w:rFonts w:ascii="Wingdings" w:hAnsi="Wingdings"/>
        </w:rPr>
        <w:t></w:t>
      </w:r>
      <w:r w:rsidRPr="00EF0D88">
        <w:rPr>
          <w:rFonts w:ascii="Helvetica" w:hAnsi="Helvetica"/>
          <w:b/>
          <w:i/>
        </w:rPr>
        <w:t xml:space="preserve">Example </w:t>
      </w:r>
      <w:r w:rsidR="008158A9" w:rsidRPr="00EF0D88">
        <w:rPr>
          <w:rFonts w:ascii="Helvetica" w:hAnsi="Helvetica"/>
          <w:b/>
          <w:i/>
        </w:rPr>
        <w:t>8</w:t>
      </w:r>
      <w:r w:rsidRPr="00EF0D88">
        <w:rPr>
          <w:rFonts w:ascii="Helvetica" w:hAnsi="Helvetica"/>
          <w:b/>
          <w:i/>
        </w:rPr>
        <w:tab/>
      </w:r>
      <w:r w:rsidRPr="00EF0D88">
        <w:t>Write the equation y = – 2/3 x + 3 in the standard form.</w:t>
      </w:r>
      <w:r w:rsidRPr="00EF0D88">
        <w:rPr>
          <w:rFonts w:ascii="Helvetica" w:hAnsi="Helvetica"/>
          <w:b/>
          <w:i/>
        </w:rPr>
        <w:tab/>
      </w:r>
    </w:p>
    <w:p w:rsidR="005658EA" w:rsidRPr="00EF0D88" w:rsidRDefault="00BD77C1" w:rsidP="0061303B">
      <w:pPr>
        <w:pStyle w:val="problemsolution"/>
        <w:spacing w:before="240"/>
      </w:pPr>
      <w:r w:rsidRPr="00EF0D88">
        <w:rPr>
          <w:rFonts w:ascii="Helvetica" w:hAnsi="Helvetica"/>
          <w:b/>
          <w:i/>
        </w:rPr>
        <w:tab/>
        <w:t>Solution:</w:t>
      </w:r>
      <w:r w:rsidRPr="00EF0D88">
        <w:rPr>
          <w:rFonts w:ascii="Helvetica" w:hAnsi="Helvetica"/>
          <w:b/>
          <w:i/>
        </w:rPr>
        <w:tab/>
      </w:r>
      <w:r w:rsidRPr="00EF0D88">
        <w:t>Multiplying both sides of the equation by 3, we get</w:t>
      </w:r>
    </w:p>
    <w:p w:rsidR="005658EA" w:rsidRPr="00EF0D88" w:rsidRDefault="00BD77C1">
      <w:pPr>
        <w:tabs>
          <w:tab w:val="left" w:pos="630"/>
          <w:tab w:val="left" w:pos="1440"/>
          <w:tab w:val="left" w:pos="2880"/>
          <w:tab w:val="left" w:pos="4320"/>
          <w:tab w:val="left" w:pos="4860"/>
          <w:tab w:val="left" w:pos="6480"/>
          <w:tab w:val="left" w:pos="8639"/>
        </w:tabs>
      </w:pPr>
      <w:r w:rsidRPr="00EF0D88">
        <w:tab/>
        <w:t>3y = – 2x + 9</w:t>
      </w:r>
      <w:r w:rsidR="00D758D3">
        <w:tab/>
      </w:r>
    </w:p>
    <w:p w:rsidR="005658EA" w:rsidRPr="00EF0D88" w:rsidRDefault="00BD77C1">
      <w:pPr>
        <w:tabs>
          <w:tab w:val="left" w:pos="630"/>
          <w:tab w:val="left" w:pos="1440"/>
          <w:tab w:val="left" w:pos="2880"/>
          <w:tab w:val="left" w:pos="4320"/>
          <w:tab w:val="left" w:pos="4860"/>
          <w:tab w:val="left" w:pos="6480"/>
          <w:tab w:val="left" w:pos="8639"/>
        </w:tabs>
      </w:pPr>
      <w:r w:rsidRPr="00EF0D88">
        <w:tab/>
        <w:t>2x + 3y = 9</w:t>
      </w:r>
      <w:r w:rsidR="00D758D3">
        <w:tab/>
        <w:t>Standard Form</w:t>
      </w:r>
    </w:p>
    <w:p w:rsidR="005658EA" w:rsidRPr="00EF0D88" w:rsidRDefault="00BD77C1">
      <w:pPr>
        <w:pStyle w:val="problemsolution"/>
      </w:pPr>
      <w:r w:rsidRPr="00EF0D88">
        <w:tab/>
      </w:r>
      <w:r w:rsidRPr="00EF0D88">
        <w:rPr>
          <w:rFonts w:ascii="Wingdings" w:hAnsi="Wingdings"/>
        </w:rPr>
        <w:t></w:t>
      </w:r>
      <w:r w:rsidRPr="00EF0D88">
        <w:rPr>
          <w:rFonts w:ascii="Helvetica" w:hAnsi="Helvetica"/>
          <w:b/>
          <w:i/>
        </w:rPr>
        <w:t xml:space="preserve">Example </w:t>
      </w:r>
      <w:r w:rsidR="008158A9" w:rsidRPr="00EF0D88">
        <w:rPr>
          <w:rFonts w:ascii="Helvetica" w:hAnsi="Helvetica"/>
          <w:b/>
          <w:i/>
        </w:rPr>
        <w:t>9</w:t>
      </w:r>
      <w:r w:rsidRPr="00EF0D88">
        <w:rPr>
          <w:b/>
          <w:i/>
        </w:rPr>
        <w:tab/>
      </w:r>
      <w:r w:rsidRPr="00EF0D88">
        <w:t>Write the equation 3x – 4y = 10 in the slope-intercept form</w:t>
      </w:r>
      <w:r w:rsidR="00926FF8" w:rsidRPr="00EF0D88">
        <w:rPr>
          <w:vanish/>
        </w:rPr>
        <w:fldChar w:fldCharType="begin"/>
      </w:r>
      <w:r w:rsidRPr="00EF0D88">
        <w:rPr>
          <w:vanish/>
        </w:rPr>
        <w:instrText xml:space="preserve"> XE </w:instrText>
      </w:r>
      <w:r w:rsidRPr="00EF0D88">
        <w:instrText xml:space="preserve"> "slope-intercept form" </w:instrText>
      </w:r>
      <w:r w:rsidR="00926FF8" w:rsidRPr="00EF0D88">
        <w:rPr>
          <w:vanish/>
        </w:rPr>
        <w:fldChar w:fldCharType="end"/>
      </w:r>
      <w:r w:rsidRPr="00EF0D88">
        <w:t>.</w:t>
      </w:r>
    </w:p>
    <w:p w:rsidR="005658EA" w:rsidRPr="00EF0D88" w:rsidRDefault="00BD77C1" w:rsidP="0061303B">
      <w:pPr>
        <w:pStyle w:val="problemsolution"/>
        <w:spacing w:before="240"/>
      </w:pPr>
      <w:r w:rsidRPr="00EF0D88">
        <w:rPr>
          <w:rFonts w:ascii="Helvetica" w:hAnsi="Helvetica"/>
          <w:b/>
          <w:i/>
        </w:rPr>
        <w:tab/>
        <w:t>Solution:</w:t>
      </w:r>
      <w:r w:rsidRPr="00EF0D88">
        <w:rPr>
          <w:rFonts w:ascii="Helvetica" w:hAnsi="Helvetica"/>
          <w:b/>
          <w:i/>
        </w:rPr>
        <w:tab/>
      </w:r>
      <w:r w:rsidRPr="00EF0D88">
        <w:t>Solving for y, we get</w:t>
      </w:r>
    </w:p>
    <w:p w:rsidR="005658EA" w:rsidRPr="00EF0D88" w:rsidRDefault="00BD77C1">
      <w:pPr>
        <w:tabs>
          <w:tab w:val="left" w:pos="630"/>
          <w:tab w:val="left" w:pos="1440"/>
          <w:tab w:val="left" w:pos="2880"/>
          <w:tab w:val="left" w:pos="4320"/>
          <w:tab w:val="left" w:pos="4860"/>
          <w:tab w:val="left" w:pos="6480"/>
          <w:tab w:val="left" w:pos="8639"/>
        </w:tabs>
      </w:pPr>
      <w:r w:rsidRPr="00EF0D88">
        <w:tab/>
        <w:t>– 4y = – 3x + 10</w:t>
      </w:r>
    </w:p>
    <w:p w:rsidR="005658EA" w:rsidRPr="00EF0D88" w:rsidRDefault="00BD77C1">
      <w:pPr>
        <w:tabs>
          <w:tab w:val="left" w:pos="630"/>
          <w:tab w:val="left" w:pos="1440"/>
          <w:tab w:val="left" w:pos="2880"/>
          <w:tab w:val="left" w:pos="4320"/>
          <w:tab w:val="left" w:pos="4860"/>
          <w:tab w:val="left" w:pos="6480"/>
          <w:tab w:val="left" w:pos="8639"/>
        </w:tabs>
      </w:pPr>
      <w:r w:rsidRPr="00EF0D88">
        <w:tab/>
        <w:t>y = 3/4 x – 5/2</w:t>
      </w:r>
      <w:r w:rsidR="00D758D3">
        <w:tab/>
        <w:t>Slope Intercept Form</w:t>
      </w:r>
    </w:p>
    <w:p w:rsidR="005658EA" w:rsidRPr="00EF0D88" w:rsidRDefault="00BD77C1" w:rsidP="00D758D3">
      <w:pPr>
        <w:tabs>
          <w:tab w:val="left" w:pos="630"/>
          <w:tab w:val="left" w:pos="1440"/>
          <w:tab w:val="left" w:pos="2880"/>
          <w:tab w:val="left" w:pos="4320"/>
          <w:tab w:val="left" w:pos="4860"/>
          <w:tab w:val="left" w:pos="6480"/>
          <w:tab w:val="left" w:pos="8639"/>
        </w:tabs>
        <w:spacing w:before="300"/>
        <w:ind w:left="1080"/>
      </w:pPr>
      <w:r w:rsidRPr="00EF0D88">
        <w:t>Finally, we learn a very quick and easy way to write an equation of a line in the standard form.  But first we must learn to find the slope of a line in the standard form by inspection.</w:t>
      </w:r>
    </w:p>
    <w:p w:rsidR="00533F53" w:rsidRDefault="00BD77C1" w:rsidP="007E3877">
      <w:pPr>
        <w:tabs>
          <w:tab w:val="left" w:pos="630"/>
          <w:tab w:val="left" w:pos="1440"/>
          <w:tab w:val="left" w:pos="2880"/>
          <w:tab w:val="left" w:pos="4320"/>
          <w:tab w:val="left" w:pos="4860"/>
          <w:tab w:val="left" w:pos="6480"/>
          <w:tab w:val="left" w:pos="8639"/>
        </w:tabs>
        <w:ind w:left="1080"/>
      </w:pPr>
      <w:r w:rsidRPr="00EF0D88">
        <w:t xml:space="preserve">By solving for y, it can easily be shown that the slope of the line Ax + By = C is –A/B.  </w:t>
      </w:r>
      <w:r w:rsidR="00D758D3">
        <w:br/>
      </w:r>
      <w:r w:rsidRPr="00EF0D88">
        <w:t>The reader should verify</w:t>
      </w:r>
      <w:r w:rsidR="00D758D3">
        <w:t xml:space="preserve"> this.</w:t>
      </w:r>
      <w:r w:rsidR="00533F53">
        <w:br w:type="page"/>
      </w:r>
    </w:p>
    <w:p w:rsidR="005658EA" w:rsidRPr="00EF0D88" w:rsidRDefault="00BD77C1">
      <w:pPr>
        <w:pStyle w:val="problemsolution"/>
      </w:pPr>
      <w:r w:rsidRPr="00EF0D88">
        <w:lastRenderedPageBreak/>
        <w:tab/>
      </w:r>
      <w:r w:rsidRPr="00EF0D88">
        <w:rPr>
          <w:rFonts w:ascii="Wingdings" w:hAnsi="Wingdings"/>
        </w:rPr>
        <w:t></w:t>
      </w:r>
      <w:r w:rsidRPr="00EF0D88">
        <w:rPr>
          <w:rFonts w:ascii="Helvetica" w:hAnsi="Helvetica"/>
          <w:b/>
          <w:i/>
        </w:rPr>
        <w:t xml:space="preserve">Example </w:t>
      </w:r>
      <w:r w:rsidR="008158A9" w:rsidRPr="00EF0D88">
        <w:rPr>
          <w:rFonts w:ascii="Helvetica" w:hAnsi="Helvetica"/>
          <w:b/>
          <w:i/>
        </w:rPr>
        <w:t>10</w:t>
      </w:r>
      <w:r w:rsidRPr="00EF0D88">
        <w:rPr>
          <w:b/>
          <w:i/>
        </w:rPr>
        <w:tab/>
      </w:r>
      <w:r w:rsidRPr="00EF0D88">
        <w:t>Find the slope of the following lines, by inspection.</w:t>
      </w:r>
    </w:p>
    <w:p w:rsidR="005658EA" w:rsidRPr="00EF0D88" w:rsidRDefault="00BD77C1">
      <w:pPr>
        <w:tabs>
          <w:tab w:val="left" w:pos="630"/>
          <w:tab w:val="left" w:pos="1440"/>
          <w:tab w:val="left" w:pos="2880"/>
          <w:tab w:val="left" w:pos="4320"/>
          <w:tab w:val="left" w:pos="4860"/>
          <w:tab w:val="left" w:pos="6480"/>
          <w:tab w:val="left" w:pos="8639"/>
        </w:tabs>
      </w:pPr>
      <w:r w:rsidRPr="00EF0D88">
        <w:t>a)  3x – 5y = 10</w:t>
      </w:r>
      <w:r w:rsidRPr="00EF0D88">
        <w:tab/>
        <w:t>b)  2x + 7y = 20</w:t>
      </w:r>
      <w:r w:rsidRPr="00EF0D88">
        <w:tab/>
        <w:t>c)  4x – 3y = 8</w:t>
      </w:r>
    </w:p>
    <w:p w:rsidR="005658EA" w:rsidRPr="00EF0D88" w:rsidRDefault="00BD77C1" w:rsidP="0061303B">
      <w:pPr>
        <w:pStyle w:val="problemsolution"/>
        <w:spacing w:before="200"/>
      </w:pPr>
      <w:r w:rsidRPr="00EF0D88">
        <w:tab/>
      </w:r>
      <w:r w:rsidRPr="00EF0D88">
        <w:rPr>
          <w:rFonts w:ascii="Helvetica" w:hAnsi="Helvetica"/>
          <w:b/>
          <w:i/>
        </w:rPr>
        <w:t>Solution:</w:t>
      </w:r>
      <w:r w:rsidRPr="00EF0D88">
        <w:rPr>
          <w:rFonts w:ascii="Helvetica" w:hAnsi="Helvetica"/>
          <w:b/>
          <w:i/>
        </w:rPr>
        <w:tab/>
      </w:r>
      <w:r w:rsidRPr="00EF0D88">
        <w:t xml:space="preserve">a)  A = 3, B = –5, therefore, m = – </w:t>
      </w:r>
      <w:r w:rsidR="00926FF8" w:rsidRPr="00EF0D88">
        <w:fldChar w:fldCharType="begin"/>
      </w:r>
      <w:r w:rsidRPr="00EF0D88">
        <w:instrText xml:space="preserve"> EQ \f( 3,–5)    </w:instrText>
      </w:r>
      <w:r w:rsidR="00926FF8" w:rsidRPr="00EF0D88">
        <w:fldChar w:fldCharType="end"/>
      </w:r>
      <w:r w:rsidRPr="00EF0D88">
        <w:t xml:space="preserve">=  </w:t>
      </w:r>
      <w:r w:rsidR="00926FF8" w:rsidRPr="00EF0D88">
        <w:fldChar w:fldCharType="begin"/>
      </w:r>
      <w:r w:rsidRPr="00EF0D88">
        <w:instrText xml:space="preserve"> EQ \f(3,5) </w:instrText>
      </w:r>
      <w:r w:rsidR="00926FF8" w:rsidRPr="00EF0D88">
        <w:fldChar w:fldCharType="end"/>
      </w:r>
    </w:p>
    <w:p w:rsidR="005658EA" w:rsidRPr="00EF0D88" w:rsidRDefault="00BD77C1" w:rsidP="007D04D3">
      <w:pPr>
        <w:tabs>
          <w:tab w:val="left" w:pos="630"/>
          <w:tab w:val="left" w:pos="1440"/>
          <w:tab w:val="left" w:pos="2880"/>
          <w:tab w:val="left" w:pos="4320"/>
          <w:tab w:val="left" w:pos="4860"/>
          <w:tab w:val="left" w:pos="6480"/>
          <w:tab w:val="left" w:pos="8639"/>
        </w:tabs>
        <w:spacing w:line="240" w:lineRule="auto"/>
      </w:pPr>
      <w:r w:rsidRPr="00EF0D88">
        <w:t xml:space="preserve">b)  A = 2, B = 7, therefore, m = – </w:t>
      </w:r>
      <w:r w:rsidR="00926FF8" w:rsidRPr="00EF0D88">
        <w:fldChar w:fldCharType="begin"/>
      </w:r>
      <w:r w:rsidRPr="00EF0D88">
        <w:instrText xml:space="preserve"> EQ \f(2,7)  </w:instrText>
      </w:r>
      <w:r w:rsidR="00926FF8" w:rsidRPr="00EF0D88">
        <w:fldChar w:fldCharType="end"/>
      </w:r>
    </w:p>
    <w:p w:rsidR="005658EA" w:rsidRPr="00EF0D88" w:rsidRDefault="00BD77C1" w:rsidP="007D04D3">
      <w:pPr>
        <w:tabs>
          <w:tab w:val="left" w:pos="630"/>
          <w:tab w:val="left" w:pos="1440"/>
          <w:tab w:val="left" w:pos="2880"/>
          <w:tab w:val="left" w:pos="4320"/>
          <w:tab w:val="left" w:pos="4860"/>
          <w:tab w:val="left" w:pos="6480"/>
          <w:tab w:val="left" w:pos="8639"/>
        </w:tabs>
        <w:spacing w:line="240" w:lineRule="auto"/>
      </w:pPr>
      <w:r w:rsidRPr="00EF0D88">
        <w:t xml:space="preserve">c)  </w:t>
      </w:r>
      <w:proofErr w:type="gramStart"/>
      <w:r w:rsidRPr="00EF0D88">
        <w:t>m</w:t>
      </w:r>
      <w:proofErr w:type="gramEnd"/>
      <w:r w:rsidRPr="00EF0D88">
        <w:t xml:space="preserve"> = – </w:t>
      </w:r>
      <w:r w:rsidR="00EE2764" w:rsidRPr="00EE2764">
        <w:rPr>
          <w:position w:val="-24"/>
        </w:rPr>
        <w:object w:dxaOrig="360" w:dyaOrig="620">
          <v:shape id="_x0000_i1031" type="#_x0000_t75" style="width:18pt;height:30.75pt" o:ole="">
            <v:imagedata r:id="rId31" o:title=""/>
          </v:shape>
          <o:OLEObject Type="Embed" ProgID="Equation.DSMT4" ShapeID="_x0000_i1031" DrawAspect="Content" ObjectID="_1595052534" r:id="rId32"/>
        </w:object>
      </w:r>
      <w:r w:rsidRPr="00EF0D88">
        <w:t xml:space="preserve">= </w:t>
      </w:r>
      <w:r w:rsidR="00EE2764" w:rsidRPr="00EE2764">
        <w:rPr>
          <w:position w:val="-24"/>
        </w:rPr>
        <w:object w:dxaOrig="240" w:dyaOrig="620">
          <v:shape id="_x0000_i1032" type="#_x0000_t75" style="width:12pt;height:30.75pt" o:ole="">
            <v:imagedata r:id="rId33" o:title=""/>
          </v:shape>
          <o:OLEObject Type="Embed" ProgID="Equation.DSMT4" ShapeID="_x0000_i1032" DrawAspect="Content" ObjectID="_1595052535" r:id="rId34"/>
        </w:object>
      </w:r>
    </w:p>
    <w:p w:rsidR="005658EA" w:rsidRPr="00EF0D88" w:rsidRDefault="00BD77C1" w:rsidP="007D04D3">
      <w:pPr>
        <w:tabs>
          <w:tab w:val="left" w:pos="630"/>
          <w:tab w:val="left" w:pos="1440"/>
          <w:tab w:val="left" w:pos="2880"/>
          <w:tab w:val="left" w:pos="4320"/>
          <w:tab w:val="left" w:pos="4860"/>
          <w:tab w:val="left" w:pos="6480"/>
          <w:tab w:val="left" w:pos="8639"/>
        </w:tabs>
        <w:ind w:left="1080"/>
      </w:pPr>
      <w:r w:rsidRPr="00EF0D88">
        <w:t>Now that we know how to find the slope of a line in the standard form by inspection, our job in finding the equation of a line is going to be easy.</w:t>
      </w:r>
    </w:p>
    <w:p w:rsidR="005658EA" w:rsidRPr="00EF0D88" w:rsidRDefault="00BD77C1">
      <w:pPr>
        <w:pStyle w:val="problemsolution"/>
      </w:pPr>
      <w:r w:rsidRPr="00EF0D88">
        <w:tab/>
      </w:r>
      <w:r w:rsidRPr="00EF0D88">
        <w:rPr>
          <w:rFonts w:ascii="Wingdings" w:hAnsi="Wingdings"/>
        </w:rPr>
        <w:t></w:t>
      </w:r>
      <w:r w:rsidRPr="00EF0D88">
        <w:rPr>
          <w:rFonts w:ascii="Helvetica" w:hAnsi="Helvetica"/>
          <w:b/>
          <w:i/>
        </w:rPr>
        <w:t>Example 1</w:t>
      </w:r>
      <w:r w:rsidR="008158A9" w:rsidRPr="00EF0D88">
        <w:rPr>
          <w:rFonts w:ascii="Helvetica" w:hAnsi="Helvetica"/>
          <w:b/>
          <w:i/>
        </w:rPr>
        <w:t>1</w:t>
      </w:r>
      <w:r w:rsidRPr="00EF0D88">
        <w:rPr>
          <w:rFonts w:ascii="Helvetica" w:hAnsi="Helvetica"/>
          <w:b/>
          <w:i/>
        </w:rPr>
        <w:tab/>
      </w:r>
      <w:r w:rsidRPr="00EF0D88">
        <w:t>Find an equation of the line that passes through (2, 3) and has slope – 4/5.</w:t>
      </w:r>
      <w:r w:rsidRPr="00EF0D88">
        <w:rPr>
          <w:rFonts w:ascii="Helvetica" w:hAnsi="Helvetica"/>
          <w:b/>
          <w:i/>
        </w:rPr>
        <w:tab/>
      </w:r>
    </w:p>
    <w:p w:rsidR="005658EA" w:rsidRPr="00EF0D88" w:rsidRDefault="00BD77C1" w:rsidP="0061303B">
      <w:pPr>
        <w:pStyle w:val="problemsolution"/>
        <w:spacing w:before="240"/>
      </w:pPr>
      <w:r w:rsidRPr="00EF0D88">
        <w:rPr>
          <w:rFonts w:ascii="Helvetica" w:hAnsi="Helvetica"/>
          <w:b/>
          <w:i/>
        </w:rPr>
        <w:tab/>
        <w:t>Solution:</w:t>
      </w:r>
      <w:r w:rsidRPr="00EF0D88">
        <w:rPr>
          <w:rFonts w:ascii="Helvetica" w:hAnsi="Helvetica"/>
          <w:b/>
          <w:i/>
        </w:rPr>
        <w:tab/>
      </w:r>
      <w:r w:rsidRPr="00EF0D88">
        <w:t xml:space="preserve">Since the slope of the line is – 4/5, we know that the left side of the equation is  </w:t>
      </w:r>
      <w:r w:rsidR="008158A9" w:rsidRPr="00EF0D88">
        <w:br/>
      </w:r>
      <w:r w:rsidRPr="00EF0D88">
        <w:t>4x + 5y, and the partial equation is going to be</w:t>
      </w:r>
    </w:p>
    <w:p w:rsidR="005658EA" w:rsidRPr="00EF0D88" w:rsidRDefault="00BD77C1">
      <w:pPr>
        <w:tabs>
          <w:tab w:val="left" w:pos="630"/>
          <w:tab w:val="left" w:pos="1440"/>
          <w:tab w:val="left" w:pos="2880"/>
          <w:tab w:val="left" w:pos="4320"/>
          <w:tab w:val="left" w:pos="4860"/>
          <w:tab w:val="left" w:pos="6480"/>
          <w:tab w:val="left" w:pos="8639"/>
        </w:tabs>
      </w:pPr>
      <w:r w:rsidRPr="00EF0D88">
        <w:t xml:space="preserve">  </w:t>
      </w:r>
      <w:r w:rsidRPr="00EF0D88">
        <w:tab/>
        <w:t>4x + 5y = c</w:t>
      </w:r>
    </w:p>
    <w:p w:rsidR="005658EA" w:rsidRPr="00EF0D88" w:rsidRDefault="00BD77C1">
      <w:pPr>
        <w:tabs>
          <w:tab w:val="left" w:pos="630"/>
          <w:tab w:val="left" w:pos="1440"/>
          <w:tab w:val="left" w:pos="2880"/>
          <w:tab w:val="left" w:pos="4320"/>
          <w:tab w:val="left" w:pos="4860"/>
          <w:tab w:val="left" w:pos="6480"/>
          <w:tab w:val="left" w:pos="8639"/>
        </w:tabs>
      </w:pPr>
      <w:r w:rsidRPr="00EF0D88">
        <w:t>Of course, c can easily be found by substituting for x and y.</w:t>
      </w:r>
    </w:p>
    <w:p w:rsidR="005658EA" w:rsidRPr="00EF0D88" w:rsidRDefault="00BD77C1">
      <w:pPr>
        <w:tabs>
          <w:tab w:val="left" w:pos="630"/>
          <w:tab w:val="left" w:pos="1440"/>
          <w:tab w:val="left" w:pos="2880"/>
          <w:tab w:val="left" w:pos="4320"/>
          <w:tab w:val="left" w:pos="4860"/>
          <w:tab w:val="left" w:pos="6480"/>
          <w:tab w:val="left" w:pos="8639"/>
        </w:tabs>
      </w:pPr>
      <w:r w:rsidRPr="00EF0D88">
        <w:tab/>
        <w:t>4(2) + 5(3) = c</w:t>
      </w:r>
    </w:p>
    <w:p w:rsidR="005658EA" w:rsidRPr="00EF0D88" w:rsidRDefault="00BD77C1">
      <w:pPr>
        <w:tabs>
          <w:tab w:val="left" w:pos="630"/>
          <w:tab w:val="left" w:pos="1440"/>
          <w:tab w:val="left" w:pos="2880"/>
          <w:tab w:val="left" w:pos="4320"/>
          <w:tab w:val="left" w:pos="4860"/>
          <w:tab w:val="left" w:pos="6480"/>
          <w:tab w:val="left" w:pos="8639"/>
        </w:tabs>
      </w:pPr>
      <w:r w:rsidRPr="00EF0D88">
        <w:t xml:space="preserve"> </w:t>
      </w:r>
      <w:r w:rsidRPr="00EF0D88">
        <w:tab/>
        <w:t>23 = c</w:t>
      </w:r>
    </w:p>
    <w:p w:rsidR="005658EA" w:rsidRPr="00EF0D88" w:rsidRDefault="00BD77C1">
      <w:pPr>
        <w:tabs>
          <w:tab w:val="left" w:pos="630"/>
          <w:tab w:val="left" w:pos="1440"/>
          <w:tab w:val="left" w:pos="2880"/>
          <w:tab w:val="left" w:pos="4320"/>
          <w:tab w:val="left" w:pos="4860"/>
          <w:tab w:val="left" w:pos="6480"/>
          <w:tab w:val="left" w:pos="8639"/>
        </w:tabs>
      </w:pPr>
      <w:r w:rsidRPr="00EF0D88">
        <w:t xml:space="preserve">The desired equation is  </w:t>
      </w:r>
    </w:p>
    <w:p w:rsidR="005658EA" w:rsidRPr="00EF0D88" w:rsidRDefault="00BD77C1">
      <w:pPr>
        <w:tabs>
          <w:tab w:val="left" w:pos="630"/>
          <w:tab w:val="left" w:pos="1440"/>
          <w:tab w:val="left" w:pos="2880"/>
          <w:tab w:val="left" w:pos="4320"/>
          <w:tab w:val="left" w:pos="4860"/>
          <w:tab w:val="left" w:pos="6480"/>
          <w:tab w:val="left" w:pos="8639"/>
        </w:tabs>
      </w:pPr>
      <w:r w:rsidRPr="00EF0D88">
        <w:tab/>
        <w:t>4x + 5y = 23.</w:t>
      </w:r>
    </w:p>
    <w:p w:rsidR="005658EA" w:rsidRPr="00EF0D88" w:rsidRDefault="00BD77C1">
      <w:pPr>
        <w:tabs>
          <w:tab w:val="left" w:pos="630"/>
          <w:tab w:val="left" w:pos="1440"/>
          <w:tab w:val="left" w:pos="2880"/>
          <w:tab w:val="left" w:pos="4320"/>
          <w:tab w:val="left" w:pos="4860"/>
          <w:tab w:val="left" w:pos="6480"/>
          <w:tab w:val="left" w:pos="8639"/>
        </w:tabs>
      </w:pPr>
      <w:r w:rsidRPr="00EF0D88">
        <w:t xml:space="preserve">If you use this method often enough, you can do these problems very quickly.    </w:t>
      </w:r>
    </w:p>
    <w:p w:rsidR="008158A9" w:rsidRPr="00EF0D88" w:rsidRDefault="00973D10" w:rsidP="00D758D3">
      <w:pPr>
        <w:spacing w:before="300"/>
        <w:ind w:hanging="720"/>
      </w:pPr>
      <w:r w:rsidRPr="00EF0D88">
        <w:t>We summarize</w:t>
      </w:r>
      <w:r w:rsidR="008158A9" w:rsidRPr="00EF0D88">
        <w:t xml:space="preserve"> the forms for equations of a line</w:t>
      </w:r>
      <w:r w:rsidRPr="00EF0D88">
        <w:t xml:space="preserve"> below:</w:t>
      </w:r>
    </w:p>
    <w:p w:rsidR="008158A9" w:rsidRPr="00EF0D88" w:rsidRDefault="008158A9" w:rsidP="00D758D3">
      <w:pPr>
        <w:pBdr>
          <w:top w:val="single" w:sz="4" w:space="1" w:color="auto"/>
          <w:left w:val="single" w:sz="4" w:space="4" w:color="auto"/>
          <w:bottom w:val="single" w:sz="4" w:space="11" w:color="auto"/>
          <w:right w:val="single" w:sz="4" w:space="4" w:color="auto"/>
        </w:pBdr>
        <w:spacing w:before="300"/>
        <w:ind w:right="1440"/>
        <w:jc w:val="center"/>
      </w:pPr>
      <w:r w:rsidRPr="00EF0D88">
        <w:rPr>
          <w:b/>
        </w:rPr>
        <w:t xml:space="preserve">Slope </w:t>
      </w:r>
      <w:r w:rsidR="00973D10" w:rsidRPr="00EF0D88">
        <w:rPr>
          <w:b/>
        </w:rPr>
        <w:t>I</w:t>
      </w:r>
      <w:r w:rsidRPr="00EF0D88">
        <w:rPr>
          <w:b/>
        </w:rPr>
        <w:t>ntercept form: y = mx + b</w:t>
      </w:r>
      <w:r w:rsidRPr="00EF0D88">
        <w:t xml:space="preserve">, </w:t>
      </w:r>
      <w:r w:rsidRPr="00EF0D88">
        <w:br/>
        <w:t>where m = slope, b = y-intercept</w:t>
      </w:r>
    </w:p>
    <w:p w:rsidR="008158A9" w:rsidRPr="00EF0D88" w:rsidRDefault="008158A9" w:rsidP="00D758D3">
      <w:pPr>
        <w:pBdr>
          <w:top w:val="single" w:sz="4" w:space="1" w:color="auto"/>
          <w:left w:val="single" w:sz="4" w:space="4" w:color="auto"/>
          <w:bottom w:val="single" w:sz="4" w:space="11" w:color="auto"/>
          <w:right w:val="single" w:sz="4" w:space="4" w:color="auto"/>
        </w:pBdr>
        <w:spacing w:before="300"/>
        <w:ind w:right="1440"/>
        <w:jc w:val="center"/>
      </w:pPr>
      <w:r w:rsidRPr="00EF0D88">
        <w:rPr>
          <w:b/>
        </w:rPr>
        <w:t xml:space="preserve">Point </w:t>
      </w:r>
      <w:r w:rsidR="00973D10" w:rsidRPr="00EF0D88">
        <w:rPr>
          <w:b/>
        </w:rPr>
        <w:t>S</w:t>
      </w:r>
      <w:r w:rsidRPr="00EF0D88">
        <w:rPr>
          <w:b/>
        </w:rPr>
        <w:t>lope form: y – y</w:t>
      </w:r>
      <w:r w:rsidRPr="00EF0D88">
        <w:rPr>
          <w:b/>
          <w:vertAlign w:val="subscript"/>
        </w:rPr>
        <w:t>1</w:t>
      </w:r>
      <w:r w:rsidRPr="00EF0D88">
        <w:rPr>
          <w:b/>
        </w:rPr>
        <w:t xml:space="preserve"> = m(x – x</w:t>
      </w:r>
      <w:r w:rsidRPr="00EF0D88">
        <w:rPr>
          <w:b/>
          <w:vertAlign w:val="subscript"/>
        </w:rPr>
        <w:t>1</w:t>
      </w:r>
      <w:r w:rsidRPr="00EF0D88">
        <w:rPr>
          <w:b/>
        </w:rPr>
        <w:t>),</w:t>
      </w:r>
      <w:r w:rsidRPr="00EF0D88">
        <w:t xml:space="preserve"> </w:t>
      </w:r>
      <w:r w:rsidRPr="00EF0D88">
        <w:br/>
        <w:t>where m = slope, (x</w:t>
      </w:r>
      <w:r w:rsidRPr="007D18D9">
        <w:rPr>
          <w:vertAlign w:val="subscript"/>
        </w:rPr>
        <w:t>1</w:t>
      </w:r>
      <w:r w:rsidRPr="00EF0D88">
        <w:t>,y</w:t>
      </w:r>
      <w:r w:rsidRPr="007D18D9">
        <w:rPr>
          <w:vertAlign w:val="subscript"/>
        </w:rPr>
        <w:t>1</w:t>
      </w:r>
      <w:r w:rsidRPr="00EF0D88">
        <w:t>) is a point on the line</w:t>
      </w:r>
    </w:p>
    <w:p w:rsidR="008158A9" w:rsidRPr="00EF0D88" w:rsidRDefault="008158A9" w:rsidP="00D758D3">
      <w:pPr>
        <w:pBdr>
          <w:top w:val="single" w:sz="4" w:space="1" w:color="auto"/>
          <w:left w:val="single" w:sz="4" w:space="4" w:color="auto"/>
          <w:bottom w:val="single" w:sz="4" w:space="11" w:color="auto"/>
          <w:right w:val="single" w:sz="4" w:space="4" w:color="auto"/>
        </w:pBdr>
        <w:spacing w:before="300"/>
        <w:ind w:right="1440"/>
        <w:jc w:val="center"/>
        <w:rPr>
          <w:b/>
        </w:rPr>
      </w:pPr>
      <w:r w:rsidRPr="00EF0D88">
        <w:rPr>
          <w:b/>
        </w:rPr>
        <w:t>Standard form: Ax + By = C</w:t>
      </w:r>
    </w:p>
    <w:p w:rsidR="008158A9" w:rsidRPr="00EF0D88" w:rsidRDefault="008158A9" w:rsidP="00D758D3">
      <w:pPr>
        <w:pBdr>
          <w:top w:val="single" w:sz="4" w:space="1" w:color="auto"/>
          <w:left w:val="single" w:sz="4" w:space="4" w:color="auto"/>
          <w:bottom w:val="single" w:sz="4" w:space="11" w:color="auto"/>
          <w:right w:val="single" w:sz="4" w:space="4" w:color="auto"/>
        </w:pBdr>
        <w:spacing w:before="300"/>
        <w:ind w:right="1440"/>
        <w:jc w:val="center"/>
      </w:pPr>
      <w:r w:rsidRPr="00EF0D88">
        <w:rPr>
          <w:b/>
        </w:rPr>
        <w:t>Horizontal Line: y = b</w:t>
      </w:r>
      <w:r w:rsidR="00973D10" w:rsidRPr="00D758D3">
        <w:rPr>
          <w:b/>
        </w:rPr>
        <w:br/>
      </w:r>
      <w:r w:rsidR="00973D10" w:rsidRPr="00EF0D88">
        <w:t>w</w:t>
      </w:r>
      <w:r w:rsidRPr="00EF0D88">
        <w:t>here b = y-intercept</w:t>
      </w:r>
    </w:p>
    <w:p w:rsidR="00973D10" w:rsidRPr="00EF0D88" w:rsidRDefault="008158A9" w:rsidP="00D758D3">
      <w:pPr>
        <w:pBdr>
          <w:top w:val="single" w:sz="4" w:space="1" w:color="auto"/>
          <w:left w:val="single" w:sz="4" w:space="4" w:color="auto"/>
          <w:bottom w:val="single" w:sz="4" w:space="11" w:color="auto"/>
          <w:right w:val="single" w:sz="4" w:space="4" w:color="auto"/>
        </w:pBdr>
        <w:spacing w:before="300" w:after="120"/>
        <w:ind w:right="1440"/>
        <w:jc w:val="center"/>
      </w:pPr>
      <w:r w:rsidRPr="00EF0D88">
        <w:rPr>
          <w:b/>
        </w:rPr>
        <w:t>Vertical Line: x = a</w:t>
      </w:r>
      <w:r w:rsidR="00973D10" w:rsidRPr="00EF0D88">
        <w:br/>
        <w:t>where a = x-intercept</w:t>
      </w:r>
    </w:p>
    <w:p w:rsidR="005658EA" w:rsidRPr="00EF0D88" w:rsidRDefault="00BD77C1" w:rsidP="00DC0B9A">
      <w:pPr>
        <w:pStyle w:val="Heading1"/>
        <w:spacing w:before="0"/>
      </w:pPr>
      <w:r w:rsidRPr="00EF0D88">
        <w:br w:type="page"/>
      </w:r>
      <w:r w:rsidRPr="00EF0D88">
        <w:lastRenderedPageBreak/>
        <w:t xml:space="preserve">1.4 Applications </w:t>
      </w:r>
    </w:p>
    <w:p w:rsidR="00973D10" w:rsidRPr="00EF0D88" w:rsidRDefault="00973D10" w:rsidP="00973D10">
      <w:pPr>
        <w:pStyle w:val="chapterintroduction"/>
      </w:pPr>
      <w:r w:rsidRPr="00EF0D88">
        <w:t>In this section, you will learn to use linear functions to model real-world applications</w:t>
      </w:r>
    </w:p>
    <w:p w:rsidR="00973D10" w:rsidRPr="00EF0D88" w:rsidRDefault="00BD77C1" w:rsidP="00D758D3">
      <w:pPr>
        <w:tabs>
          <w:tab w:val="left" w:pos="630"/>
          <w:tab w:val="left" w:pos="1440"/>
          <w:tab w:val="left" w:pos="2880"/>
          <w:tab w:val="left" w:pos="4320"/>
          <w:tab w:val="left" w:pos="4860"/>
          <w:tab w:val="left" w:pos="6480"/>
          <w:tab w:val="left" w:pos="8639"/>
        </w:tabs>
        <w:spacing w:before="300"/>
        <w:ind w:left="1080"/>
      </w:pPr>
      <w:r w:rsidRPr="00EF0D88">
        <w:t xml:space="preserve">Now that we have learned to determine equations of lines, we get to apply these ideas in </w:t>
      </w:r>
      <w:r w:rsidR="00973D10" w:rsidRPr="00EF0D88">
        <w:t xml:space="preserve">a variety of </w:t>
      </w:r>
      <w:r w:rsidRPr="00EF0D88">
        <w:t xml:space="preserve">real-life </w:t>
      </w:r>
      <w:r w:rsidR="00847A50" w:rsidRPr="00EF0D88">
        <w:t>situation</w:t>
      </w:r>
      <w:r w:rsidRPr="00EF0D88">
        <w:t>s.</w:t>
      </w:r>
      <w:r w:rsidR="00973D10" w:rsidRPr="00EF0D88">
        <w:t xml:space="preserve">  </w:t>
      </w:r>
    </w:p>
    <w:p w:rsidR="005658EA" w:rsidRPr="00EF0D88" w:rsidRDefault="00847A50" w:rsidP="00971AE4">
      <w:pPr>
        <w:tabs>
          <w:tab w:val="left" w:pos="630"/>
          <w:tab w:val="left" w:pos="1440"/>
          <w:tab w:val="left" w:pos="2880"/>
          <w:tab w:val="left" w:pos="4320"/>
          <w:tab w:val="left" w:pos="4860"/>
          <w:tab w:val="left" w:pos="6480"/>
          <w:tab w:val="left" w:pos="8639"/>
        </w:tabs>
        <w:ind w:left="1080" w:right="-90"/>
      </w:pPr>
      <w:r w:rsidRPr="00EF0D88">
        <w:t>R</w:t>
      </w:r>
      <w:r w:rsidR="00973D10" w:rsidRPr="00EF0D88">
        <w:t>ead the problem carefully</w:t>
      </w:r>
      <w:r w:rsidR="00971AE4" w:rsidRPr="00EF0D88">
        <w:t>. H</w:t>
      </w:r>
      <w:r w:rsidRPr="00EF0D88">
        <w:t>ighlight important information.  Keep</w:t>
      </w:r>
      <w:r w:rsidR="00973D10" w:rsidRPr="00EF0D88">
        <w:t xml:space="preserve"> track of which </w:t>
      </w:r>
      <w:r w:rsidR="00971AE4" w:rsidRPr="00EF0D88">
        <w:t>values correspond to the</w:t>
      </w:r>
      <w:r w:rsidR="00973D10" w:rsidRPr="00EF0D88">
        <w:t xml:space="preserve"> independent variable (x) and which</w:t>
      </w:r>
      <w:r w:rsidR="00971AE4" w:rsidRPr="00EF0D88">
        <w:t xml:space="preserve"> correspond to </w:t>
      </w:r>
      <w:r w:rsidR="00973D10" w:rsidRPr="00EF0D88">
        <w:t xml:space="preserve">the dependent variable (y).  </w:t>
      </w:r>
    </w:p>
    <w:p w:rsidR="005658EA" w:rsidRPr="00EF0D88" w:rsidRDefault="00973D10">
      <w:pPr>
        <w:pStyle w:val="problemsolution"/>
      </w:pPr>
      <w:r w:rsidRPr="00EF0D88">
        <w:rPr>
          <w:rFonts w:ascii="Wingdings" w:hAnsi="Wingdings"/>
        </w:rPr>
        <w:tab/>
      </w:r>
      <w:r w:rsidR="00BD77C1" w:rsidRPr="00EF0D88">
        <w:rPr>
          <w:rFonts w:ascii="Wingdings" w:hAnsi="Wingdings"/>
        </w:rPr>
        <w:t></w:t>
      </w:r>
      <w:r w:rsidR="00BD77C1" w:rsidRPr="00EF0D88">
        <w:rPr>
          <w:rFonts w:ascii="Helvetica" w:hAnsi="Helvetica"/>
          <w:b/>
          <w:i/>
        </w:rPr>
        <w:t>Example 1</w:t>
      </w:r>
      <w:r w:rsidR="00BD77C1" w:rsidRPr="00EF0D88">
        <w:rPr>
          <w:rFonts w:ascii="Helvetica" w:hAnsi="Helvetica"/>
          <w:b/>
          <w:i/>
        </w:rPr>
        <w:tab/>
      </w:r>
      <w:r w:rsidR="00BD77C1" w:rsidRPr="00EF0D88">
        <w:t>A taxi service charges $0.50 per mile plus a $5 flat fee.  What will be the cost of traveling 20 miles?  What will be cost of traveling x miles?</w:t>
      </w:r>
    </w:p>
    <w:p w:rsidR="00847A50" w:rsidRPr="00EF0D88" w:rsidRDefault="00BD77C1" w:rsidP="00D758D3">
      <w:pPr>
        <w:pStyle w:val="problemsolution"/>
        <w:spacing w:before="240"/>
      </w:pPr>
      <w:r w:rsidRPr="00EF0D88">
        <w:rPr>
          <w:rFonts w:ascii="Helvetica" w:hAnsi="Helvetica"/>
          <w:b/>
          <w:i/>
        </w:rPr>
        <w:tab/>
        <w:t>Solution:</w:t>
      </w:r>
      <w:r w:rsidRPr="00EF0D88">
        <w:rPr>
          <w:rFonts w:ascii="Helvetica" w:hAnsi="Helvetica"/>
          <w:b/>
          <w:i/>
        </w:rPr>
        <w:tab/>
      </w:r>
      <w:r w:rsidR="00847A50" w:rsidRPr="00EF0D88">
        <w:t>x = distance traveled, in miles and y = cost in dollars</w:t>
      </w:r>
    </w:p>
    <w:p w:rsidR="005658EA" w:rsidRPr="00EF0D88" w:rsidRDefault="00847A50" w:rsidP="00847A50">
      <w:pPr>
        <w:pStyle w:val="problemsolution"/>
        <w:spacing w:before="120"/>
      </w:pPr>
      <w:r w:rsidRPr="00EF0D88">
        <w:rPr>
          <w:rFonts w:ascii="Helvetica" w:hAnsi="Helvetica"/>
          <w:b/>
          <w:i/>
        </w:rPr>
        <w:tab/>
      </w:r>
      <w:r w:rsidRPr="00EF0D88">
        <w:rPr>
          <w:rFonts w:ascii="Helvetica" w:hAnsi="Helvetica"/>
          <w:b/>
          <w:i/>
        </w:rPr>
        <w:tab/>
      </w:r>
      <w:r w:rsidR="007D18D9" w:rsidRPr="00EF0D88">
        <w:t xml:space="preserve">The cost of traveling 20 miles </w:t>
      </w:r>
      <w:r w:rsidR="007D18D9">
        <w:t>is</w:t>
      </w:r>
      <w:r w:rsidR="007D18D9" w:rsidRPr="00EF0D88">
        <w:t xml:space="preserve"> y = (.50)(20) + 5 = 10 + 5 = 15</w:t>
      </w:r>
    </w:p>
    <w:p w:rsidR="005658EA" w:rsidRPr="00EF0D88" w:rsidRDefault="00BD77C1">
      <w:pPr>
        <w:tabs>
          <w:tab w:val="left" w:pos="630"/>
          <w:tab w:val="left" w:pos="1440"/>
          <w:tab w:val="left" w:pos="2880"/>
          <w:tab w:val="left" w:pos="4320"/>
          <w:tab w:val="left" w:pos="4860"/>
          <w:tab w:val="left" w:pos="6480"/>
          <w:tab w:val="left" w:pos="8639"/>
        </w:tabs>
        <w:spacing w:line="240" w:lineRule="auto"/>
      </w:pPr>
      <w:r w:rsidRPr="00EF0D88">
        <w:t xml:space="preserve">The cost of traveling x miles </w:t>
      </w:r>
      <w:r w:rsidR="007D18D9">
        <w:t>is</w:t>
      </w:r>
      <w:r w:rsidRPr="00EF0D88">
        <w:t xml:space="preserve"> y = (.50)(x) + 5 = .50x + 5</w:t>
      </w:r>
    </w:p>
    <w:p w:rsidR="005658EA" w:rsidRPr="00EF0D88" w:rsidRDefault="00BD77C1">
      <w:pPr>
        <w:tabs>
          <w:tab w:val="left" w:pos="630"/>
          <w:tab w:val="left" w:pos="1440"/>
          <w:tab w:val="left" w:pos="2880"/>
          <w:tab w:val="left" w:pos="4320"/>
          <w:tab w:val="left" w:pos="4860"/>
          <w:tab w:val="left" w:pos="6480"/>
          <w:tab w:val="left" w:pos="8639"/>
        </w:tabs>
        <w:spacing w:line="240" w:lineRule="auto"/>
      </w:pPr>
      <w:r w:rsidRPr="00EF0D88">
        <w:t xml:space="preserve">In this problem, $0.50 per mile is referred to as the </w:t>
      </w:r>
      <w:r w:rsidRPr="00EF0D88">
        <w:rPr>
          <w:b/>
        </w:rPr>
        <w:t>variable cost</w:t>
      </w:r>
      <w:r w:rsidR="00926FF8" w:rsidRPr="00EF0D88">
        <w:rPr>
          <w:vanish/>
        </w:rPr>
        <w:fldChar w:fldCharType="begin"/>
      </w:r>
      <w:r w:rsidRPr="00EF0D88">
        <w:rPr>
          <w:vanish/>
        </w:rPr>
        <w:instrText xml:space="preserve"> XE </w:instrText>
      </w:r>
      <w:r w:rsidRPr="00EF0D88">
        <w:rPr>
          <w:b/>
        </w:rPr>
        <w:instrText xml:space="preserve"> "variable cost" </w:instrText>
      </w:r>
      <w:r w:rsidR="00926FF8" w:rsidRPr="00EF0D88">
        <w:rPr>
          <w:vanish/>
        </w:rPr>
        <w:fldChar w:fldCharType="end"/>
      </w:r>
      <w:r w:rsidRPr="00EF0D88">
        <w:t xml:space="preserve">, and the flat charge $5 as the </w:t>
      </w:r>
      <w:r w:rsidRPr="00EF0D88">
        <w:rPr>
          <w:b/>
        </w:rPr>
        <w:t>fixed cost</w:t>
      </w:r>
      <w:r w:rsidRPr="00EF0D88">
        <w:t>.</w:t>
      </w:r>
      <w:r w:rsidR="00926FF8" w:rsidRPr="00EF0D88">
        <w:rPr>
          <w:vanish/>
        </w:rPr>
        <w:fldChar w:fldCharType="begin"/>
      </w:r>
      <w:r w:rsidRPr="00EF0D88">
        <w:rPr>
          <w:vanish/>
        </w:rPr>
        <w:instrText xml:space="preserve"> XE </w:instrText>
      </w:r>
      <w:r w:rsidRPr="00EF0D88">
        <w:instrText xml:space="preserve"> " </w:instrText>
      </w:r>
      <w:r w:rsidRPr="00EF0D88">
        <w:rPr>
          <w:b/>
        </w:rPr>
        <w:instrText>fixed cost</w:instrText>
      </w:r>
      <w:r w:rsidRPr="00EF0D88">
        <w:instrText xml:space="preserve">." </w:instrText>
      </w:r>
      <w:r w:rsidR="00926FF8" w:rsidRPr="00EF0D88">
        <w:rPr>
          <w:vanish/>
        </w:rPr>
        <w:fldChar w:fldCharType="end"/>
      </w:r>
      <w:r w:rsidRPr="00EF0D88">
        <w:t xml:space="preserve">  Now if we look at our cost equation y = .50x + 5, we can see that the variable cost corresponds to the slope and the fixed cost to the y-intercept.</w:t>
      </w:r>
    </w:p>
    <w:p w:rsidR="005658EA" w:rsidRPr="00EF0D88" w:rsidRDefault="00BD77C1">
      <w:pPr>
        <w:pStyle w:val="problemsolution"/>
      </w:pPr>
      <w:r w:rsidRPr="00EF0D88">
        <w:tab/>
      </w:r>
      <w:r w:rsidRPr="00EF0D88">
        <w:rPr>
          <w:rFonts w:ascii="Wingdings" w:hAnsi="Wingdings"/>
        </w:rPr>
        <w:t></w:t>
      </w:r>
      <w:r w:rsidRPr="00EF0D88">
        <w:rPr>
          <w:rFonts w:ascii="Helvetica" w:hAnsi="Helvetica"/>
          <w:b/>
          <w:i/>
        </w:rPr>
        <w:t>Example 2</w:t>
      </w:r>
      <w:r w:rsidRPr="00EF0D88">
        <w:rPr>
          <w:rFonts w:ascii="Helvetica" w:hAnsi="Helvetica"/>
          <w:b/>
          <w:i/>
        </w:rPr>
        <w:tab/>
      </w:r>
      <w:r w:rsidRPr="00EF0D88">
        <w:t>The variable cost to manufacture a product is $10</w:t>
      </w:r>
      <w:r w:rsidR="00847A50" w:rsidRPr="00EF0D88">
        <w:t xml:space="preserve"> per item</w:t>
      </w:r>
      <w:r w:rsidRPr="00EF0D88">
        <w:t xml:space="preserve"> and the fixed cost $2500.  </w:t>
      </w:r>
      <w:r w:rsidR="00973D10" w:rsidRPr="00EF0D88">
        <w:br/>
      </w:r>
      <w:r w:rsidRPr="00EF0D88">
        <w:t xml:space="preserve">If x represents the number of items manufactured and y </w:t>
      </w:r>
      <w:r w:rsidR="00847A50" w:rsidRPr="00EF0D88">
        <w:t xml:space="preserve">represents </w:t>
      </w:r>
      <w:r w:rsidRPr="00EF0D88">
        <w:t>the total cost, write the cost function.</w:t>
      </w:r>
    </w:p>
    <w:p w:rsidR="005658EA" w:rsidRPr="00EF0D88" w:rsidRDefault="00BD77C1" w:rsidP="00D758D3">
      <w:pPr>
        <w:pStyle w:val="problemsolution"/>
        <w:spacing w:before="240"/>
      </w:pPr>
      <w:r w:rsidRPr="00EF0D88">
        <w:rPr>
          <w:rFonts w:ascii="Helvetica" w:hAnsi="Helvetica"/>
          <w:b/>
          <w:i/>
        </w:rPr>
        <w:tab/>
        <w:t>Solution:</w:t>
      </w:r>
      <w:r w:rsidRPr="00EF0D88">
        <w:rPr>
          <w:rFonts w:ascii="Helvetica" w:hAnsi="Helvetica"/>
          <w:b/>
          <w:i/>
        </w:rPr>
        <w:tab/>
      </w:r>
      <w:r w:rsidRPr="00EF0D88">
        <w:t xml:space="preserve">The variable cost </w:t>
      </w:r>
      <w:r w:rsidR="00847A50" w:rsidRPr="00EF0D88">
        <w:t>of $10 per item tells us that m = 10.</w:t>
      </w:r>
      <w:r w:rsidR="00847A50" w:rsidRPr="00EF0D88">
        <w:br/>
        <w:t>The</w:t>
      </w:r>
      <w:r w:rsidRPr="00EF0D88">
        <w:t xml:space="preserve"> fixed cost represents the y-intercept</w:t>
      </w:r>
      <w:r w:rsidR="00971AE4" w:rsidRPr="00EF0D88">
        <w:t>. So b = 2500.</w:t>
      </w:r>
    </w:p>
    <w:p w:rsidR="005658EA" w:rsidRPr="00EF0D88" w:rsidRDefault="00BD77C1">
      <w:pPr>
        <w:tabs>
          <w:tab w:val="left" w:pos="630"/>
          <w:tab w:val="left" w:pos="1440"/>
          <w:tab w:val="left" w:pos="2880"/>
          <w:tab w:val="left" w:pos="4320"/>
          <w:tab w:val="left" w:pos="4860"/>
          <w:tab w:val="left" w:pos="6480"/>
          <w:tab w:val="left" w:pos="8639"/>
        </w:tabs>
      </w:pPr>
      <w:r w:rsidRPr="00EF0D88">
        <w:t>Therefore, the cost equation</w:t>
      </w:r>
      <w:r w:rsidR="00926FF8" w:rsidRPr="00EF0D88">
        <w:rPr>
          <w:vanish/>
        </w:rPr>
        <w:fldChar w:fldCharType="begin"/>
      </w:r>
      <w:r w:rsidRPr="00EF0D88">
        <w:rPr>
          <w:vanish/>
        </w:rPr>
        <w:instrText xml:space="preserve"> XE </w:instrText>
      </w:r>
      <w:r w:rsidRPr="00EF0D88">
        <w:instrText xml:space="preserve"> "cost equation" </w:instrText>
      </w:r>
      <w:r w:rsidR="00926FF8" w:rsidRPr="00EF0D88">
        <w:rPr>
          <w:vanish/>
        </w:rPr>
        <w:fldChar w:fldCharType="end"/>
      </w:r>
      <w:r w:rsidRPr="00EF0D88">
        <w:t xml:space="preserve"> is y = 10x + 2500.</w:t>
      </w:r>
    </w:p>
    <w:p w:rsidR="005658EA" w:rsidRPr="00EF0D88" w:rsidRDefault="00BD77C1">
      <w:pPr>
        <w:pStyle w:val="problemsolution"/>
      </w:pPr>
      <w:r w:rsidRPr="00EF0D88">
        <w:tab/>
      </w:r>
      <w:r w:rsidRPr="00EF0D88">
        <w:rPr>
          <w:rFonts w:ascii="Wingdings" w:hAnsi="Wingdings"/>
        </w:rPr>
        <w:t></w:t>
      </w:r>
      <w:r w:rsidRPr="00EF0D88">
        <w:rPr>
          <w:rFonts w:ascii="Helvetica" w:hAnsi="Helvetica"/>
          <w:b/>
          <w:i/>
        </w:rPr>
        <w:t>Example 3</w:t>
      </w:r>
      <w:r w:rsidRPr="00EF0D88">
        <w:rPr>
          <w:rFonts w:ascii="Helvetica" w:hAnsi="Helvetica"/>
          <w:b/>
          <w:i/>
        </w:rPr>
        <w:tab/>
      </w:r>
      <w:r w:rsidRPr="00EF0D88">
        <w:t>It costs $750 to manufacture 25 items, and $1000 to manufacture 50 items.  Assuming a linear relationship holds, find the cost equation, and use this function to predict the cost of 100 items.</w:t>
      </w:r>
    </w:p>
    <w:p w:rsidR="005658EA" w:rsidRPr="00EF0D88" w:rsidRDefault="00BD77C1" w:rsidP="00D758D3">
      <w:pPr>
        <w:pStyle w:val="problemsolution"/>
        <w:spacing w:before="240"/>
      </w:pPr>
      <w:r w:rsidRPr="00EF0D88">
        <w:rPr>
          <w:rFonts w:ascii="Helvetica" w:hAnsi="Helvetica"/>
          <w:b/>
          <w:i/>
        </w:rPr>
        <w:tab/>
        <w:t>Solution:</w:t>
      </w:r>
      <w:r w:rsidRPr="00EF0D88">
        <w:rPr>
          <w:rFonts w:ascii="Helvetica" w:hAnsi="Helvetica"/>
          <w:b/>
          <w:i/>
        </w:rPr>
        <w:tab/>
      </w:r>
      <w:r w:rsidRPr="00EF0D88">
        <w:t>We let x = the number of items manufactured, and let y = the cost.</w:t>
      </w:r>
    </w:p>
    <w:p w:rsidR="005658EA" w:rsidRPr="00EF0D88" w:rsidRDefault="00BD77C1">
      <w:pPr>
        <w:tabs>
          <w:tab w:val="left" w:pos="630"/>
          <w:tab w:val="left" w:pos="1440"/>
          <w:tab w:val="left" w:pos="2880"/>
          <w:tab w:val="left" w:pos="4320"/>
          <w:tab w:val="left" w:pos="4860"/>
          <w:tab w:val="left" w:pos="6480"/>
          <w:tab w:val="left" w:pos="8639"/>
        </w:tabs>
      </w:pPr>
      <w:r w:rsidRPr="00EF0D88">
        <w:t xml:space="preserve">Solving this problem is equivalent to finding an equation of a line that passes through the points (25, 750) and (50, 1000).  </w:t>
      </w:r>
    </w:p>
    <w:p w:rsidR="005658EA" w:rsidRPr="00EF0D88" w:rsidRDefault="00BD77C1" w:rsidP="00F3113F">
      <w:pPr>
        <w:tabs>
          <w:tab w:val="left" w:pos="630"/>
          <w:tab w:val="left" w:pos="1440"/>
          <w:tab w:val="left" w:pos="2880"/>
          <w:tab w:val="left" w:pos="4320"/>
          <w:tab w:val="left" w:pos="4860"/>
          <w:tab w:val="left" w:pos="6480"/>
          <w:tab w:val="left" w:pos="8639"/>
        </w:tabs>
        <w:spacing w:line="240" w:lineRule="auto"/>
      </w:pPr>
      <w:r w:rsidRPr="00EF0D88">
        <w:tab/>
        <w:t xml:space="preserve">m = </w:t>
      </w:r>
      <w:r w:rsidR="00847A50" w:rsidRPr="00EF0D88">
        <w:rPr>
          <w:position w:val="-24"/>
        </w:rPr>
        <w:object w:dxaOrig="1579" w:dyaOrig="620">
          <v:shape id="_x0000_i1033" type="#_x0000_t75" style="width:78pt;height:31.5pt" o:ole="">
            <v:imagedata r:id="rId35" o:title=""/>
          </v:shape>
          <o:OLEObject Type="Embed" ProgID="Equation.DSMT4" ShapeID="_x0000_i1033" DrawAspect="Content" ObjectID="_1595052536" r:id="rId36"/>
        </w:object>
      </w:r>
    </w:p>
    <w:p w:rsidR="005658EA" w:rsidRPr="00EF0D88" w:rsidRDefault="00BD77C1">
      <w:pPr>
        <w:tabs>
          <w:tab w:val="left" w:pos="630"/>
          <w:tab w:val="left" w:pos="1440"/>
          <w:tab w:val="left" w:pos="2880"/>
          <w:tab w:val="left" w:pos="4320"/>
          <w:tab w:val="left" w:pos="4860"/>
          <w:tab w:val="left" w:pos="6480"/>
          <w:tab w:val="left" w:pos="8639"/>
        </w:tabs>
      </w:pPr>
      <w:r w:rsidRPr="00EF0D88">
        <w:t>Therefore, the partial equation is y = 10x + b</w:t>
      </w:r>
    </w:p>
    <w:p w:rsidR="005658EA" w:rsidRPr="00EF0D88" w:rsidRDefault="00BD77C1">
      <w:pPr>
        <w:tabs>
          <w:tab w:val="left" w:pos="630"/>
          <w:tab w:val="left" w:pos="1440"/>
          <w:tab w:val="left" w:pos="2880"/>
          <w:tab w:val="left" w:pos="4320"/>
          <w:tab w:val="left" w:pos="4860"/>
          <w:tab w:val="left" w:pos="6480"/>
          <w:tab w:val="left" w:pos="8639"/>
        </w:tabs>
      </w:pPr>
      <w:r w:rsidRPr="00EF0D88">
        <w:t>By substituting one of the points in the equation, we get b = 500</w:t>
      </w:r>
    </w:p>
    <w:p w:rsidR="005658EA" w:rsidRPr="00EF0D88" w:rsidRDefault="00BD77C1">
      <w:pPr>
        <w:tabs>
          <w:tab w:val="left" w:pos="630"/>
          <w:tab w:val="left" w:pos="1440"/>
          <w:tab w:val="left" w:pos="2880"/>
          <w:tab w:val="left" w:pos="4320"/>
          <w:tab w:val="left" w:pos="4860"/>
          <w:tab w:val="left" w:pos="6480"/>
          <w:tab w:val="left" w:pos="8639"/>
        </w:tabs>
      </w:pPr>
      <w:r w:rsidRPr="00EF0D88">
        <w:t>Therefore, the cost equation is  y = 10x + 500</w:t>
      </w:r>
    </w:p>
    <w:p w:rsidR="005658EA" w:rsidRPr="00EF0D88" w:rsidRDefault="00973D10">
      <w:pPr>
        <w:tabs>
          <w:tab w:val="left" w:pos="630"/>
          <w:tab w:val="left" w:pos="1440"/>
          <w:tab w:val="left" w:pos="2880"/>
          <w:tab w:val="left" w:pos="4320"/>
          <w:tab w:val="left" w:pos="4860"/>
          <w:tab w:val="left" w:pos="6480"/>
          <w:tab w:val="left" w:pos="8639"/>
        </w:tabs>
      </w:pPr>
      <w:r w:rsidRPr="00EF0D88">
        <w:t>T</w:t>
      </w:r>
      <w:r w:rsidR="00BD77C1" w:rsidRPr="00EF0D88">
        <w:t>o find the cost of 100 items, substitute x = 100 in the equation y = 10x + 500</w:t>
      </w:r>
    </w:p>
    <w:p w:rsidR="005658EA" w:rsidRPr="00EF0D88" w:rsidRDefault="00BD77C1">
      <w:pPr>
        <w:tabs>
          <w:tab w:val="left" w:pos="630"/>
          <w:tab w:val="left" w:pos="1440"/>
          <w:tab w:val="left" w:pos="2880"/>
          <w:tab w:val="left" w:pos="4320"/>
          <w:tab w:val="left" w:pos="4860"/>
          <w:tab w:val="left" w:pos="6480"/>
          <w:tab w:val="left" w:pos="8639"/>
        </w:tabs>
      </w:pPr>
      <w:r w:rsidRPr="00EF0D88">
        <w:t>So the cost = y = 10(100) + 500 = 1500</w:t>
      </w:r>
    </w:p>
    <w:p w:rsidR="00973D10" w:rsidRPr="00EF0D88" w:rsidRDefault="00F3113F" w:rsidP="00971AE4">
      <w:pPr>
        <w:tabs>
          <w:tab w:val="left" w:pos="630"/>
          <w:tab w:val="left" w:pos="1440"/>
          <w:tab w:val="left" w:pos="2880"/>
          <w:tab w:val="left" w:pos="4320"/>
          <w:tab w:val="left" w:pos="4860"/>
          <w:tab w:val="left" w:pos="6480"/>
          <w:tab w:val="left" w:pos="8639"/>
        </w:tabs>
      </w:pPr>
      <w:r w:rsidRPr="00EF0D88">
        <w:t>It costs $1500 to manufacture 100 items.</w:t>
      </w:r>
      <w:r w:rsidR="00973D10" w:rsidRPr="00EF0D88">
        <w:br w:type="page"/>
      </w:r>
    </w:p>
    <w:p w:rsidR="005658EA" w:rsidRPr="00EF0D88" w:rsidRDefault="00BD77C1">
      <w:pPr>
        <w:pStyle w:val="problemsolution"/>
      </w:pPr>
      <w:r w:rsidRPr="00EF0D88">
        <w:lastRenderedPageBreak/>
        <w:tab/>
      </w:r>
      <w:r w:rsidRPr="00EF0D88">
        <w:rPr>
          <w:rFonts w:ascii="Wingdings" w:hAnsi="Wingdings"/>
        </w:rPr>
        <w:t></w:t>
      </w:r>
      <w:r w:rsidRPr="00EF0D88">
        <w:rPr>
          <w:rFonts w:ascii="Helvetica" w:hAnsi="Helvetica"/>
          <w:b/>
          <w:i/>
        </w:rPr>
        <w:t>Example 4</w:t>
      </w:r>
      <w:r w:rsidRPr="00EF0D88">
        <w:tab/>
        <w:t>The freezing temperature of water in Celsius</w:t>
      </w:r>
      <w:r w:rsidR="00926FF8" w:rsidRPr="00EF0D88">
        <w:rPr>
          <w:vanish/>
        </w:rPr>
        <w:fldChar w:fldCharType="begin"/>
      </w:r>
      <w:r w:rsidRPr="00EF0D88">
        <w:rPr>
          <w:vanish/>
        </w:rPr>
        <w:instrText xml:space="preserve"> XE </w:instrText>
      </w:r>
      <w:r w:rsidRPr="00EF0D88">
        <w:instrText xml:space="preserve"> "Celsius" </w:instrText>
      </w:r>
      <w:r w:rsidR="00926FF8" w:rsidRPr="00EF0D88">
        <w:rPr>
          <w:vanish/>
        </w:rPr>
        <w:fldChar w:fldCharType="end"/>
      </w:r>
      <w:r w:rsidRPr="00EF0D88">
        <w:t xml:space="preserve"> is 0 degrees and in Fahrenheit</w:t>
      </w:r>
      <w:r w:rsidR="00926FF8" w:rsidRPr="00EF0D88">
        <w:rPr>
          <w:vanish/>
        </w:rPr>
        <w:fldChar w:fldCharType="begin"/>
      </w:r>
      <w:r w:rsidRPr="00EF0D88">
        <w:rPr>
          <w:vanish/>
        </w:rPr>
        <w:instrText xml:space="preserve"> XE </w:instrText>
      </w:r>
      <w:r w:rsidRPr="00EF0D88">
        <w:instrText xml:space="preserve"> "Fahrenheit" </w:instrText>
      </w:r>
      <w:r w:rsidR="00926FF8" w:rsidRPr="00EF0D88">
        <w:rPr>
          <w:vanish/>
        </w:rPr>
        <w:fldChar w:fldCharType="end"/>
      </w:r>
      <w:r w:rsidRPr="00EF0D88">
        <w:t xml:space="preserve"> 32 degrees.   And the boiling temperatures of water in Celsius, and Fahrenheit are 100 degrees, and 212 degrees, respectively.   Write a conversion equation from Celsius to Fahrenheit and use this equation to convert 30 degrees Celsius into Fahrenheit.</w:t>
      </w:r>
    </w:p>
    <w:p w:rsidR="005658EA" w:rsidRPr="00EF0D88" w:rsidRDefault="00BD77C1" w:rsidP="00D758D3">
      <w:pPr>
        <w:pStyle w:val="problemsolution"/>
        <w:spacing w:before="240"/>
      </w:pPr>
      <w:r w:rsidRPr="00EF0D88">
        <w:rPr>
          <w:rFonts w:ascii="Helvetica" w:hAnsi="Helvetica"/>
          <w:b/>
          <w:i/>
        </w:rPr>
        <w:tab/>
        <w:t>Solution:</w:t>
      </w:r>
      <w:r w:rsidRPr="00EF0D88">
        <w:rPr>
          <w:rFonts w:ascii="Helvetica" w:hAnsi="Helvetica"/>
          <w:b/>
          <w:i/>
        </w:rPr>
        <w:tab/>
      </w:r>
      <w:r w:rsidRPr="00EF0D88">
        <w:t>Let us look at what is given.</w:t>
      </w:r>
    </w:p>
    <w:tbl>
      <w:tblPr>
        <w:tblW w:w="0" w:type="auto"/>
        <w:jc w:val="center"/>
        <w:tblLayout w:type="fixed"/>
        <w:tblCellMar>
          <w:left w:w="80" w:type="dxa"/>
          <w:right w:w="80" w:type="dxa"/>
        </w:tblCellMar>
        <w:tblLook w:val="0000" w:firstRow="0" w:lastRow="0" w:firstColumn="0" w:lastColumn="0" w:noHBand="0" w:noVBand="0"/>
      </w:tblPr>
      <w:tblGrid>
        <w:gridCol w:w="1440"/>
        <w:gridCol w:w="1440"/>
      </w:tblGrid>
      <w:tr w:rsidR="00EF0D88" w:rsidRPr="00EF0D88">
        <w:trPr>
          <w:cantSplit/>
          <w:jc w:val="center"/>
        </w:trPr>
        <w:tc>
          <w:tcPr>
            <w:tcW w:w="1440" w:type="dxa"/>
          </w:tcPr>
          <w:p w:rsidR="005658EA" w:rsidRPr="00EF0D88" w:rsidRDefault="00BD77C1" w:rsidP="0061303B">
            <w:pPr>
              <w:pStyle w:val="tablecell"/>
              <w:jc w:val="center"/>
            </w:pPr>
            <w:r w:rsidRPr="00EF0D88">
              <w:t>Ce</w:t>
            </w:r>
            <w:r w:rsidR="0061303B" w:rsidRPr="00EF0D88">
              <w:t>lsius</w:t>
            </w:r>
          </w:p>
        </w:tc>
        <w:tc>
          <w:tcPr>
            <w:tcW w:w="1440" w:type="dxa"/>
          </w:tcPr>
          <w:p w:rsidR="005658EA" w:rsidRPr="00EF0D88" w:rsidRDefault="00BD77C1">
            <w:pPr>
              <w:pStyle w:val="tablecell"/>
              <w:jc w:val="center"/>
            </w:pPr>
            <w:r w:rsidRPr="00EF0D88">
              <w:t>Fahrenheit</w:t>
            </w:r>
          </w:p>
        </w:tc>
      </w:tr>
      <w:tr w:rsidR="00EF0D88" w:rsidRPr="00EF0D88">
        <w:trPr>
          <w:cantSplit/>
          <w:jc w:val="center"/>
        </w:trPr>
        <w:tc>
          <w:tcPr>
            <w:tcW w:w="1440" w:type="dxa"/>
          </w:tcPr>
          <w:p w:rsidR="005658EA" w:rsidRPr="00EF0D88" w:rsidRDefault="00BD77C1">
            <w:pPr>
              <w:pStyle w:val="tablecell"/>
              <w:jc w:val="center"/>
            </w:pPr>
            <w:r w:rsidRPr="00EF0D88">
              <w:t>0</w:t>
            </w:r>
          </w:p>
        </w:tc>
        <w:tc>
          <w:tcPr>
            <w:tcW w:w="1440" w:type="dxa"/>
          </w:tcPr>
          <w:p w:rsidR="005658EA" w:rsidRPr="00EF0D88" w:rsidRDefault="00BD77C1">
            <w:pPr>
              <w:pStyle w:val="tablecell"/>
              <w:jc w:val="center"/>
            </w:pPr>
            <w:r w:rsidRPr="00EF0D88">
              <w:t>32</w:t>
            </w:r>
          </w:p>
        </w:tc>
      </w:tr>
      <w:tr w:rsidR="00EF0D88" w:rsidRPr="00EF0D88">
        <w:trPr>
          <w:cantSplit/>
          <w:jc w:val="center"/>
        </w:trPr>
        <w:tc>
          <w:tcPr>
            <w:tcW w:w="1440" w:type="dxa"/>
          </w:tcPr>
          <w:p w:rsidR="005658EA" w:rsidRPr="00EF0D88" w:rsidRDefault="00BD77C1">
            <w:pPr>
              <w:pStyle w:val="tablecell"/>
              <w:jc w:val="center"/>
            </w:pPr>
            <w:r w:rsidRPr="00EF0D88">
              <w:t>100</w:t>
            </w:r>
          </w:p>
        </w:tc>
        <w:tc>
          <w:tcPr>
            <w:tcW w:w="1440" w:type="dxa"/>
          </w:tcPr>
          <w:p w:rsidR="005658EA" w:rsidRPr="00EF0D88" w:rsidRDefault="00BD77C1">
            <w:pPr>
              <w:pStyle w:val="tablecell"/>
              <w:jc w:val="center"/>
            </w:pPr>
            <w:r w:rsidRPr="00EF0D88">
              <w:t>212</w:t>
            </w:r>
          </w:p>
        </w:tc>
      </w:tr>
    </w:tbl>
    <w:p w:rsidR="005658EA" w:rsidRPr="00EF0D88" w:rsidRDefault="00BD77C1">
      <w:pPr>
        <w:tabs>
          <w:tab w:val="left" w:pos="630"/>
          <w:tab w:val="left" w:pos="1440"/>
          <w:tab w:val="left" w:pos="2880"/>
          <w:tab w:val="left" w:pos="4320"/>
          <w:tab w:val="left" w:pos="4860"/>
          <w:tab w:val="left" w:pos="6480"/>
          <w:tab w:val="left" w:pos="8639"/>
        </w:tabs>
      </w:pPr>
      <w:r w:rsidRPr="00EF0D88">
        <w:t xml:space="preserve">Again, solving this problem is equivalent to finding an equation of a line that passes through the points (0, 32) and (100, 212).  </w:t>
      </w:r>
    </w:p>
    <w:p w:rsidR="005658EA" w:rsidRPr="00EF0D88" w:rsidRDefault="00BD77C1">
      <w:pPr>
        <w:tabs>
          <w:tab w:val="left" w:pos="630"/>
          <w:tab w:val="left" w:pos="1440"/>
          <w:tab w:val="left" w:pos="2880"/>
          <w:tab w:val="left" w:pos="4320"/>
          <w:tab w:val="left" w:pos="4860"/>
          <w:tab w:val="left" w:pos="6480"/>
          <w:tab w:val="left" w:pos="8639"/>
        </w:tabs>
      </w:pPr>
      <w:r w:rsidRPr="00EF0D88">
        <w:t xml:space="preserve">Since we are finding a linear relationship, we are looking for an equation y = mx + b, or in this case F = mC + b, where x or C represent the temperature in Celsius, and y or F the temperature in Fahrenheit.  </w:t>
      </w:r>
    </w:p>
    <w:p w:rsidR="005658EA" w:rsidRPr="00EF0D88" w:rsidRDefault="00BD77C1" w:rsidP="00DC0B9A">
      <w:pPr>
        <w:spacing w:before="60" w:line="240" w:lineRule="auto"/>
      </w:pPr>
      <w:r w:rsidRPr="00EF0D88">
        <w:tab/>
      </w:r>
      <w:r w:rsidRPr="00EF0D88">
        <w:tab/>
        <w:t xml:space="preserve">slope m  =  </w:t>
      </w:r>
      <w:r w:rsidR="00926FF8" w:rsidRPr="00EF0D88">
        <w:fldChar w:fldCharType="begin"/>
      </w:r>
      <w:r w:rsidRPr="00EF0D88">
        <w:instrText xml:space="preserve"> EQ \f(212 – 32,100 – 0)  </w:instrText>
      </w:r>
      <w:r w:rsidR="00926FF8" w:rsidRPr="00EF0D88">
        <w:fldChar w:fldCharType="end"/>
      </w:r>
      <w:r w:rsidRPr="00EF0D88">
        <w:t xml:space="preserve">=  </w:t>
      </w:r>
      <w:r w:rsidR="00926FF8" w:rsidRPr="00EF0D88">
        <w:fldChar w:fldCharType="begin"/>
      </w:r>
      <w:r w:rsidRPr="00EF0D88">
        <w:instrText xml:space="preserve"> EQ \f(9,5) </w:instrText>
      </w:r>
      <w:r w:rsidR="00926FF8" w:rsidRPr="00EF0D88">
        <w:fldChar w:fldCharType="end"/>
      </w:r>
    </w:p>
    <w:p w:rsidR="005658EA" w:rsidRPr="00EF0D88" w:rsidRDefault="00BD77C1" w:rsidP="00DC0B9A">
      <w:pPr>
        <w:tabs>
          <w:tab w:val="left" w:pos="630"/>
          <w:tab w:val="left" w:pos="1440"/>
          <w:tab w:val="left" w:pos="2880"/>
          <w:tab w:val="left" w:pos="4320"/>
          <w:tab w:val="left" w:pos="4860"/>
          <w:tab w:val="left" w:pos="6480"/>
          <w:tab w:val="left" w:pos="8639"/>
        </w:tabs>
        <w:spacing w:before="60" w:line="240" w:lineRule="auto"/>
      </w:pPr>
      <w:r w:rsidRPr="00EF0D88">
        <w:t xml:space="preserve">The equation is F = </w:t>
      </w:r>
      <w:r w:rsidR="00926FF8" w:rsidRPr="00EF0D88">
        <w:fldChar w:fldCharType="begin"/>
      </w:r>
      <w:r w:rsidRPr="00EF0D88">
        <w:instrText xml:space="preserve"> EQ \f(9,5)  </w:instrText>
      </w:r>
      <w:r w:rsidR="00926FF8" w:rsidRPr="00EF0D88">
        <w:fldChar w:fldCharType="end"/>
      </w:r>
      <w:r w:rsidRPr="00EF0D88">
        <w:t>C + b</w:t>
      </w:r>
    </w:p>
    <w:p w:rsidR="005658EA" w:rsidRPr="00EF0D88" w:rsidRDefault="00BD77C1" w:rsidP="00F3113F">
      <w:pPr>
        <w:tabs>
          <w:tab w:val="left" w:pos="630"/>
          <w:tab w:val="left" w:pos="1440"/>
          <w:tab w:val="left" w:pos="2880"/>
          <w:tab w:val="left" w:pos="4320"/>
          <w:tab w:val="left" w:pos="4860"/>
          <w:tab w:val="left" w:pos="6480"/>
          <w:tab w:val="left" w:pos="8639"/>
        </w:tabs>
        <w:spacing w:line="240" w:lineRule="auto"/>
      </w:pPr>
      <w:r w:rsidRPr="00EF0D88">
        <w:t>Substituting the point (0, 32), we get</w:t>
      </w:r>
    </w:p>
    <w:p w:rsidR="005658EA" w:rsidRPr="00EF0D88" w:rsidRDefault="00BD77C1" w:rsidP="00DC0B9A">
      <w:pPr>
        <w:tabs>
          <w:tab w:val="left" w:pos="630"/>
          <w:tab w:val="left" w:pos="1440"/>
          <w:tab w:val="left" w:pos="2880"/>
          <w:tab w:val="left" w:pos="4320"/>
          <w:tab w:val="left" w:pos="4860"/>
          <w:tab w:val="left" w:pos="6480"/>
          <w:tab w:val="left" w:pos="8639"/>
        </w:tabs>
        <w:spacing w:before="60" w:line="240" w:lineRule="auto"/>
      </w:pPr>
      <w:r w:rsidRPr="00EF0D88">
        <w:tab/>
        <w:t xml:space="preserve">F = </w:t>
      </w:r>
      <w:r w:rsidR="00926FF8" w:rsidRPr="00EF0D88">
        <w:fldChar w:fldCharType="begin"/>
      </w:r>
      <w:r w:rsidRPr="00EF0D88">
        <w:instrText xml:space="preserve"> EQ \f(9,5) </w:instrText>
      </w:r>
      <w:r w:rsidR="00926FF8" w:rsidRPr="00EF0D88">
        <w:fldChar w:fldCharType="end"/>
      </w:r>
      <w:r w:rsidRPr="00EF0D88">
        <w:t>C + 32.</w:t>
      </w:r>
    </w:p>
    <w:p w:rsidR="00F3113F" w:rsidRPr="00EF0D88" w:rsidRDefault="00F3113F" w:rsidP="00F3113F">
      <w:pPr>
        <w:tabs>
          <w:tab w:val="left" w:pos="630"/>
          <w:tab w:val="left" w:pos="1440"/>
          <w:tab w:val="left" w:pos="2880"/>
          <w:tab w:val="left" w:pos="4320"/>
          <w:tab w:val="left" w:pos="4860"/>
          <w:tab w:val="left" w:pos="6480"/>
          <w:tab w:val="left" w:pos="8639"/>
        </w:tabs>
      </w:pPr>
      <w:r w:rsidRPr="00EF0D88">
        <w:t>T</w:t>
      </w:r>
      <w:r w:rsidR="00BD77C1" w:rsidRPr="00EF0D88">
        <w:t xml:space="preserve">o convert 30 degrees Celsius into Fahrenheit, substitute C = 30 in the equation </w:t>
      </w:r>
    </w:p>
    <w:p w:rsidR="00F3113F" w:rsidRPr="00EF0D88" w:rsidRDefault="00BD77C1" w:rsidP="00DC0B9A">
      <w:pPr>
        <w:tabs>
          <w:tab w:val="left" w:pos="630"/>
          <w:tab w:val="left" w:pos="1440"/>
          <w:tab w:val="left" w:pos="2880"/>
          <w:tab w:val="left" w:pos="4320"/>
          <w:tab w:val="left" w:pos="4860"/>
          <w:tab w:val="left" w:pos="6480"/>
          <w:tab w:val="left" w:pos="8639"/>
        </w:tabs>
        <w:spacing w:before="60" w:line="240" w:lineRule="auto"/>
      </w:pPr>
      <w:r w:rsidRPr="00EF0D88">
        <w:tab/>
        <w:t xml:space="preserve">F = </w:t>
      </w:r>
      <w:r w:rsidR="00926FF8" w:rsidRPr="00EF0D88">
        <w:fldChar w:fldCharType="begin"/>
      </w:r>
      <w:r w:rsidRPr="00EF0D88">
        <w:instrText xml:space="preserve"> EQ \f(9,5)  </w:instrText>
      </w:r>
      <w:r w:rsidR="00926FF8" w:rsidRPr="00EF0D88">
        <w:fldChar w:fldCharType="end"/>
      </w:r>
      <w:r w:rsidRPr="00EF0D88">
        <w:t>C + 32</w:t>
      </w:r>
      <w:r w:rsidRPr="00EF0D88">
        <w:tab/>
      </w:r>
      <w:r w:rsidRPr="00EF0D88">
        <w:tab/>
      </w:r>
      <w:r w:rsidRPr="00EF0D88">
        <w:tab/>
      </w:r>
      <w:r w:rsidRPr="00EF0D88">
        <w:tab/>
      </w:r>
    </w:p>
    <w:p w:rsidR="00F3113F" w:rsidRPr="00EF0D88" w:rsidRDefault="00F3113F" w:rsidP="00DC0B9A">
      <w:pPr>
        <w:tabs>
          <w:tab w:val="left" w:pos="630"/>
          <w:tab w:val="left" w:pos="1440"/>
          <w:tab w:val="left" w:pos="2880"/>
          <w:tab w:val="left" w:pos="4320"/>
          <w:tab w:val="left" w:pos="4860"/>
          <w:tab w:val="left" w:pos="6480"/>
          <w:tab w:val="left" w:pos="8639"/>
        </w:tabs>
        <w:spacing w:before="60" w:line="240" w:lineRule="auto"/>
      </w:pPr>
      <w:r w:rsidRPr="00EF0D88">
        <w:tab/>
      </w:r>
      <w:r w:rsidR="00BD77C1" w:rsidRPr="00EF0D88">
        <w:t xml:space="preserve">F = </w:t>
      </w:r>
      <w:r w:rsidR="00926FF8" w:rsidRPr="00EF0D88">
        <w:fldChar w:fldCharType="begin"/>
      </w:r>
      <w:r w:rsidR="00BD77C1" w:rsidRPr="00EF0D88">
        <w:instrText xml:space="preserve"> EQ \f(9,5) (30) </w:instrText>
      </w:r>
      <w:r w:rsidR="00926FF8" w:rsidRPr="00EF0D88">
        <w:fldChar w:fldCharType="end"/>
      </w:r>
      <w:r w:rsidR="00BD77C1" w:rsidRPr="00EF0D88">
        <w:t>+ 32 = 86</w:t>
      </w:r>
      <w:r w:rsidRPr="00EF0D88">
        <w:tab/>
      </w:r>
    </w:p>
    <w:p w:rsidR="00F17F2B" w:rsidRPr="00EF0D88" w:rsidRDefault="002B1436" w:rsidP="002B1436">
      <w:pPr>
        <w:pStyle w:val="problemsolution"/>
      </w:pPr>
      <w:r w:rsidRPr="00EF0D88">
        <w:t xml:space="preserve">  </w:t>
      </w:r>
      <w:r w:rsidRPr="00EF0D88">
        <w:tab/>
      </w:r>
      <w:r w:rsidRPr="00EF0D88">
        <w:rPr>
          <w:rFonts w:ascii="Wingdings" w:hAnsi="Wingdings"/>
        </w:rPr>
        <w:t></w:t>
      </w:r>
      <w:r w:rsidRPr="00EF0D88">
        <w:rPr>
          <w:rFonts w:ascii="Helvetica" w:hAnsi="Helvetica"/>
          <w:b/>
          <w:i/>
        </w:rPr>
        <w:t>Example 5</w:t>
      </w:r>
      <w:r w:rsidRPr="00EF0D88">
        <w:rPr>
          <w:rFonts w:ascii="Helvetica" w:hAnsi="Helvetica"/>
          <w:b/>
          <w:i/>
        </w:rPr>
        <w:tab/>
      </w:r>
      <w:r w:rsidRPr="00EF0D88">
        <w:t>The population of Canada in the year 19</w:t>
      </w:r>
      <w:r w:rsidR="00FF4452" w:rsidRPr="00EF0D88">
        <w:t>8</w:t>
      </w:r>
      <w:r w:rsidRPr="00EF0D88">
        <w:t>0 was 2</w:t>
      </w:r>
      <w:r w:rsidR="00FF4452" w:rsidRPr="00EF0D88">
        <w:t>4.5</w:t>
      </w:r>
      <w:r w:rsidRPr="00EF0D88">
        <w:t xml:space="preserve"> million, and in the year 20</w:t>
      </w:r>
      <w:r w:rsidR="00920889" w:rsidRPr="00EF0D88">
        <w:t>1</w:t>
      </w:r>
      <w:r w:rsidRPr="00EF0D88">
        <w:t>0 it was 3</w:t>
      </w:r>
      <w:r w:rsidR="00920889" w:rsidRPr="00EF0D88">
        <w:t>4</w:t>
      </w:r>
      <w:r w:rsidRPr="00EF0D88">
        <w:t xml:space="preserve"> million.  </w:t>
      </w:r>
      <w:r w:rsidR="00920889" w:rsidRPr="00EF0D88">
        <w:t xml:space="preserve">The population of Canada over that time period can be </w:t>
      </w:r>
      <w:r w:rsidR="00FF4452" w:rsidRPr="00EF0D88">
        <w:t xml:space="preserve">approximately </w:t>
      </w:r>
      <w:r w:rsidR="00920889" w:rsidRPr="00EF0D88">
        <w:t xml:space="preserve">modelled by a linear function. </w:t>
      </w:r>
      <w:r w:rsidR="00530ABE" w:rsidRPr="00EF0D88">
        <w:t xml:space="preserve">Let </w:t>
      </w:r>
      <w:r w:rsidRPr="00EF0D88">
        <w:t xml:space="preserve">x represent </w:t>
      </w:r>
      <w:r w:rsidR="00530ABE" w:rsidRPr="00EF0D88">
        <w:t xml:space="preserve">time as </w:t>
      </w:r>
      <w:r w:rsidRPr="00EF0D88">
        <w:t xml:space="preserve">the </w:t>
      </w:r>
      <w:r w:rsidR="00530ABE" w:rsidRPr="00EF0D88">
        <w:t>number of years after 1980</w:t>
      </w:r>
      <w:r w:rsidRPr="00EF0D88">
        <w:t xml:space="preserve"> and </w:t>
      </w:r>
      <w:r w:rsidR="00530ABE" w:rsidRPr="00EF0D88">
        <w:t xml:space="preserve">let </w:t>
      </w:r>
      <w:r w:rsidRPr="00EF0D88">
        <w:t>y</w:t>
      </w:r>
      <w:r w:rsidR="00530ABE" w:rsidRPr="00EF0D88">
        <w:t xml:space="preserve"> represent</w:t>
      </w:r>
      <w:r w:rsidRPr="00EF0D88">
        <w:t xml:space="preserve"> the </w:t>
      </w:r>
      <w:r w:rsidR="00530ABE" w:rsidRPr="00EF0D88">
        <w:t xml:space="preserve">size of the </w:t>
      </w:r>
      <w:r w:rsidRPr="00EF0D88">
        <w:t>population</w:t>
      </w:r>
      <w:r w:rsidR="00530ABE" w:rsidRPr="00EF0D88">
        <w:t>.</w:t>
      </w:r>
      <w:r w:rsidR="00530ABE" w:rsidRPr="00EF0D88">
        <w:br/>
        <w:t>a.  W</w:t>
      </w:r>
      <w:r w:rsidRPr="00EF0D88">
        <w:t xml:space="preserve">rite the </w:t>
      </w:r>
      <w:r w:rsidR="00530ABE" w:rsidRPr="00EF0D88">
        <w:t xml:space="preserve">linear </w:t>
      </w:r>
      <w:r w:rsidRPr="00EF0D88">
        <w:t xml:space="preserve">function that gives a relationship between the time and the population.  </w:t>
      </w:r>
      <w:r w:rsidR="00530ABE" w:rsidRPr="00EF0D88">
        <w:br/>
        <w:t xml:space="preserve">b. </w:t>
      </w:r>
      <w:r w:rsidR="00F17F2B" w:rsidRPr="00EF0D88">
        <w:t>Assuming the population continues to grow linearly</w:t>
      </w:r>
      <w:r w:rsidR="00530ABE" w:rsidRPr="00EF0D88">
        <w:t xml:space="preserve"> in the future</w:t>
      </w:r>
      <w:r w:rsidR="00F17F2B" w:rsidRPr="00EF0D88">
        <w:t>, u</w:t>
      </w:r>
      <w:r w:rsidRPr="00EF0D88">
        <w:t xml:space="preserve">se this equation to </w:t>
      </w:r>
      <w:r w:rsidR="00F17F2B" w:rsidRPr="00EF0D88">
        <w:t>predict</w:t>
      </w:r>
      <w:r w:rsidRPr="00EF0D88">
        <w:t xml:space="preserve"> the population of Canada in </w:t>
      </w:r>
      <w:r w:rsidR="00F17F2B" w:rsidRPr="00EF0D88">
        <w:t xml:space="preserve">the year </w:t>
      </w:r>
      <w:r w:rsidRPr="00EF0D88">
        <w:t>20</w:t>
      </w:r>
      <w:r w:rsidR="00F17F2B" w:rsidRPr="00EF0D88">
        <w:t>25</w:t>
      </w:r>
      <w:r w:rsidRPr="00EF0D88">
        <w:t>.</w:t>
      </w:r>
      <w:r w:rsidR="00920889" w:rsidRPr="00EF0D88">
        <w:t xml:space="preserve"> </w:t>
      </w:r>
    </w:p>
    <w:p w:rsidR="002B1436" w:rsidRPr="00EF0D88" w:rsidRDefault="002B1436" w:rsidP="00D758D3">
      <w:pPr>
        <w:pStyle w:val="problemsolution"/>
        <w:spacing w:before="240"/>
      </w:pPr>
      <w:r w:rsidRPr="00EF0D88">
        <w:tab/>
      </w:r>
      <w:r w:rsidRPr="00EF0D88">
        <w:rPr>
          <w:rFonts w:ascii="Helvetica" w:hAnsi="Helvetica"/>
          <w:b/>
          <w:i/>
        </w:rPr>
        <w:t>Solution:</w:t>
      </w:r>
      <w:r w:rsidRPr="00EF0D88">
        <w:rPr>
          <w:rFonts w:ascii="Helvetica" w:hAnsi="Helvetica"/>
          <w:b/>
          <w:i/>
        </w:rPr>
        <w:tab/>
      </w:r>
      <w:r w:rsidRPr="00EF0D88">
        <w:t>The problem can be made easier by using 19</w:t>
      </w:r>
      <w:r w:rsidR="009A7D23" w:rsidRPr="00EF0D88">
        <w:t>80</w:t>
      </w:r>
      <w:r w:rsidRPr="00EF0D88">
        <w:t xml:space="preserve"> as the base year, that is, we choose the year 19</w:t>
      </w:r>
      <w:r w:rsidR="009A7D23" w:rsidRPr="00EF0D88">
        <w:t>8</w:t>
      </w:r>
      <w:r w:rsidRPr="00EF0D88">
        <w:t xml:space="preserve">0 as the year zero.  This will mean that the year </w:t>
      </w:r>
      <w:r w:rsidR="00920889" w:rsidRPr="00EF0D88">
        <w:t>2010</w:t>
      </w:r>
      <w:r w:rsidRPr="00EF0D88">
        <w:t xml:space="preserve"> will correspond to year </w:t>
      </w:r>
      <w:r w:rsidR="009A7D23" w:rsidRPr="00EF0D88">
        <w:t>3</w:t>
      </w:r>
      <w:r w:rsidR="00E77510" w:rsidRPr="00EF0D88">
        <w:t>0</w:t>
      </w:r>
      <w:r w:rsidR="00920889" w:rsidRPr="00EF0D88">
        <w:t>.</w:t>
      </w:r>
      <w:r w:rsidR="00F3113F" w:rsidRPr="00EF0D88">
        <w:t xml:space="preserve"> </w:t>
      </w:r>
      <w:r w:rsidRPr="00EF0D88">
        <w:t>Now we look at the information we have</w:t>
      </w:r>
      <w:r w:rsidR="00F3113F" w:rsidRPr="00EF0D88">
        <w:t>:</w:t>
      </w:r>
    </w:p>
    <w:tbl>
      <w:tblPr>
        <w:tblW w:w="0" w:type="auto"/>
        <w:jc w:val="center"/>
        <w:tblLayout w:type="fixed"/>
        <w:tblCellMar>
          <w:left w:w="80" w:type="dxa"/>
          <w:right w:w="80" w:type="dxa"/>
        </w:tblCellMar>
        <w:tblLook w:val="0000" w:firstRow="0" w:lastRow="0" w:firstColumn="0" w:lastColumn="0" w:noHBand="0" w:noVBand="0"/>
      </w:tblPr>
      <w:tblGrid>
        <w:gridCol w:w="1440"/>
        <w:gridCol w:w="1440"/>
      </w:tblGrid>
      <w:tr w:rsidR="00EF0D88" w:rsidRPr="00EF0D88" w:rsidTr="00D76BBF">
        <w:trPr>
          <w:cantSplit/>
          <w:jc w:val="center"/>
        </w:trPr>
        <w:tc>
          <w:tcPr>
            <w:tcW w:w="1440" w:type="dxa"/>
          </w:tcPr>
          <w:p w:rsidR="002B1436" w:rsidRPr="00EF0D88" w:rsidRDefault="002B1436" w:rsidP="00533F53">
            <w:pPr>
              <w:pStyle w:val="tablecell"/>
              <w:spacing w:before="60"/>
              <w:jc w:val="center"/>
            </w:pPr>
            <w:r w:rsidRPr="00EF0D88">
              <w:t>Year</w:t>
            </w:r>
          </w:p>
        </w:tc>
        <w:tc>
          <w:tcPr>
            <w:tcW w:w="1440" w:type="dxa"/>
          </w:tcPr>
          <w:p w:rsidR="002B1436" w:rsidRPr="00EF0D88" w:rsidRDefault="002B1436" w:rsidP="00533F53">
            <w:pPr>
              <w:pStyle w:val="tablecell"/>
              <w:spacing w:before="60"/>
              <w:jc w:val="center"/>
            </w:pPr>
            <w:r w:rsidRPr="00EF0D88">
              <w:t>Population</w:t>
            </w:r>
          </w:p>
        </w:tc>
      </w:tr>
      <w:tr w:rsidR="00EF0D88" w:rsidRPr="00EF0D88" w:rsidTr="00D76BBF">
        <w:trPr>
          <w:cantSplit/>
          <w:jc w:val="center"/>
        </w:trPr>
        <w:tc>
          <w:tcPr>
            <w:tcW w:w="1440" w:type="dxa"/>
          </w:tcPr>
          <w:p w:rsidR="002B1436" w:rsidRPr="00EF0D88" w:rsidRDefault="002B1436" w:rsidP="00533F53">
            <w:pPr>
              <w:pStyle w:val="tablecell"/>
              <w:spacing w:before="60"/>
              <w:jc w:val="center"/>
            </w:pPr>
            <w:r w:rsidRPr="00EF0D88">
              <w:t>0 (19</w:t>
            </w:r>
            <w:r w:rsidR="00FF4452" w:rsidRPr="00EF0D88">
              <w:t>8</w:t>
            </w:r>
            <w:r w:rsidR="009A7D23" w:rsidRPr="00EF0D88">
              <w:t>0</w:t>
            </w:r>
            <w:r w:rsidRPr="00EF0D88">
              <w:t>)</w:t>
            </w:r>
          </w:p>
        </w:tc>
        <w:tc>
          <w:tcPr>
            <w:tcW w:w="1440" w:type="dxa"/>
          </w:tcPr>
          <w:p w:rsidR="002B1436" w:rsidRPr="00EF0D88" w:rsidRDefault="00FF4452" w:rsidP="00533F53">
            <w:pPr>
              <w:pStyle w:val="tablecell"/>
              <w:spacing w:before="60"/>
              <w:jc w:val="center"/>
            </w:pPr>
            <w:r w:rsidRPr="00EF0D88">
              <w:t>24.5</w:t>
            </w:r>
            <w:r w:rsidR="002B1436" w:rsidRPr="00EF0D88">
              <w:t xml:space="preserve"> million</w:t>
            </w:r>
          </w:p>
        </w:tc>
      </w:tr>
      <w:tr w:rsidR="00EF0D88" w:rsidRPr="00EF0D88" w:rsidTr="00D76BBF">
        <w:trPr>
          <w:cantSplit/>
          <w:jc w:val="center"/>
        </w:trPr>
        <w:tc>
          <w:tcPr>
            <w:tcW w:w="1440" w:type="dxa"/>
          </w:tcPr>
          <w:p w:rsidR="002B1436" w:rsidRPr="00EF0D88" w:rsidRDefault="00FF4452" w:rsidP="00533F53">
            <w:pPr>
              <w:pStyle w:val="tablecell"/>
              <w:spacing w:before="60"/>
              <w:jc w:val="center"/>
            </w:pPr>
            <w:r w:rsidRPr="00EF0D88">
              <w:t>3</w:t>
            </w:r>
            <w:r w:rsidR="00E77510" w:rsidRPr="00EF0D88">
              <w:t>0</w:t>
            </w:r>
            <w:r w:rsidR="002B1436" w:rsidRPr="00EF0D88">
              <w:t xml:space="preserve"> (20</w:t>
            </w:r>
            <w:r w:rsidR="00920889" w:rsidRPr="00EF0D88">
              <w:t>1</w:t>
            </w:r>
            <w:r w:rsidR="002B1436" w:rsidRPr="00EF0D88">
              <w:t>0)</w:t>
            </w:r>
          </w:p>
        </w:tc>
        <w:tc>
          <w:tcPr>
            <w:tcW w:w="1440" w:type="dxa"/>
          </w:tcPr>
          <w:p w:rsidR="002B1436" w:rsidRPr="00EF0D88" w:rsidRDefault="00920889" w:rsidP="00533F53">
            <w:pPr>
              <w:pStyle w:val="tablecell"/>
              <w:spacing w:before="60"/>
              <w:jc w:val="center"/>
            </w:pPr>
            <w:r w:rsidRPr="00EF0D88">
              <w:t>34</w:t>
            </w:r>
            <w:r w:rsidR="002B1436" w:rsidRPr="00EF0D88">
              <w:t xml:space="preserve"> million</w:t>
            </w:r>
          </w:p>
        </w:tc>
      </w:tr>
    </w:tbl>
    <w:p w:rsidR="00533F53" w:rsidRDefault="00533F53">
      <w:pPr>
        <w:spacing w:before="0" w:line="240" w:lineRule="auto"/>
        <w:ind w:left="0"/>
        <w:rPr>
          <w:sz w:val="8"/>
        </w:rPr>
      </w:pPr>
      <w:r>
        <w:rPr>
          <w:sz w:val="8"/>
        </w:rPr>
        <w:br w:type="page"/>
      </w:r>
    </w:p>
    <w:p w:rsidR="002B1436" w:rsidRPr="00EF0D88" w:rsidRDefault="002B1436" w:rsidP="002B1436">
      <w:pPr>
        <w:pStyle w:val="problemsolution"/>
      </w:pPr>
      <w:r w:rsidRPr="00EF0D88">
        <w:lastRenderedPageBreak/>
        <w:tab/>
      </w:r>
      <w:r w:rsidRPr="00EF0D88">
        <w:tab/>
      </w:r>
      <w:r w:rsidR="00530ABE" w:rsidRPr="00EF0D88">
        <w:t xml:space="preserve">a. </w:t>
      </w:r>
      <w:r w:rsidRPr="00EF0D88">
        <w:t xml:space="preserve">Solving this problem is equivalent to finding an equation of a line that passes through the points (0, </w:t>
      </w:r>
      <w:r w:rsidR="00FF4452" w:rsidRPr="00EF0D88">
        <w:t>2</w:t>
      </w:r>
      <w:r w:rsidR="009A7D23" w:rsidRPr="00EF0D88">
        <w:t>4.5</w:t>
      </w:r>
      <w:r w:rsidRPr="00EF0D88">
        <w:t>) and (</w:t>
      </w:r>
      <w:r w:rsidR="009A7D23" w:rsidRPr="00EF0D88">
        <w:t>3</w:t>
      </w:r>
      <w:r w:rsidR="00FB0E1E">
        <w:t>0</w:t>
      </w:r>
      <w:bookmarkStart w:id="0" w:name="_GoBack"/>
      <w:bookmarkEnd w:id="0"/>
      <w:r w:rsidRPr="00EF0D88">
        <w:t xml:space="preserve">, </w:t>
      </w:r>
      <w:r w:rsidR="00FF4452" w:rsidRPr="00EF0D88">
        <w:t>34</w:t>
      </w:r>
      <w:r w:rsidRPr="00EF0D88">
        <w:t>).</w:t>
      </w:r>
      <w:r w:rsidR="009A7D23" w:rsidRPr="00EF0D88">
        <w:t xml:space="preserve"> We use these two points to find the slope</w:t>
      </w:r>
      <w:r w:rsidR="00530ABE" w:rsidRPr="00EF0D88">
        <w:t>:</w:t>
      </w:r>
      <w:r w:rsidR="009A7D23" w:rsidRPr="00EF0D88">
        <w:t xml:space="preserve"> </w:t>
      </w:r>
    </w:p>
    <w:p w:rsidR="00F17F2B" w:rsidRPr="00EF0D88" w:rsidRDefault="002B1436" w:rsidP="00F3113F">
      <w:pPr>
        <w:tabs>
          <w:tab w:val="left" w:pos="630"/>
          <w:tab w:val="left" w:pos="1440"/>
          <w:tab w:val="left" w:pos="2880"/>
          <w:tab w:val="left" w:pos="4320"/>
          <w:tab w:val="left" w:pos="4860"/>
          <w:tab w:val="left" w:pos="6480"/>
          <w:tab w:val="left" w:pos="8639"/>
        </w:tabs>
        <w:spacing w:line="240" w:lineRule="auto"/>
      </w:pPr>
      <w:r w:rsidRPr="00EF0D88">
        <w:t xml:space="preserve"> </w:t>
      </w:r>
      <w:r w:rsidRPr="00EF0D88">
        <w:tab/>
      </w:r>
      <w:r w:rsidR="00530ABE" w:rsidRPr="00EF0D88">
        <w:rPr>
          <w:position w:val="-24"/>
        </w:rPr>
        <w:object w:dxaOrig="2620" w:dyaOrig="620">
          <v:shape id="_x0000_i1034" type="#_x0000_t75" style="width:132pt;height:31.5pt" o:ole="">
            <v:imagedata r:id="rId37" o:title=""/>
          </v:shape>
          <o:OLEObject Type="Embed" ProgID="Equation.DSMT4" ShapeID="_x0000_i1034" DrawAspect="Content" ObjectID="_1595052537" r:id="rId38"/>
        </w:object>
      </w:r>
      <w:r w:rsidR="00530ABE" w:rsidRPr="00EF0D88">
        <w:t xml:space="preserve"> </w:t>
      </w:r>
    </w:p>
    <w:p w:rsidR="009A7D23" w:rsidRPr="00EF0D88" w:rsidRDefault="009A7D23" w:rsidP="002B1436">
      <w:pPr>
        <w:tabs>
          <w:tab w:val="left" w:pos="630"/>
          <w:tab w:val="left" w:pos="1440"/>
          <w:tab w:val="left" w:pos="2880"/>
          <w:tab w:val="left" w:pos="4320"/>
          <w:tab w:val="left" w:pos="4860"/>
          <w:tab w:val="left" w:pos="6480"/>
          <w:tab w:val="left" w:pos="8639"/>
        </w:tabs>
      </w:pPr>
      <w:r w:rsidRPr="00EF0D88">
        <w:t xml:space="preserve">The y intercept occurs when </w:t>
      </w:r>
      <w:r w:rsidRPr="00EF0D88">
        <w:rPr>
          <w:i/>
        </w:rPr>
        <w:t>x</w:t>
      </w:r>
      <w:r w:rsidRPr="00EF0D88">
        <w:t xml:space="preserve"> = 0, so b = 24.5</w:t>
      </w:r>
    </w:p>
    <w:p w:rsidR="009A7D23" w:rsidRPr="00EF0D88" w:rsidRDefault="00530ABE" w:rsidP="002B1436">
      <w:pPr>
        <w:tabs>
          <w:tab w:val="left" w:pos="630"/>
          <w:tab w:val="left" w:pos="1440"/>
          <w:tab w:val="left" w:pos="2880"/>
          <w:tab w:val="left" w:pos="4320"/>
          <w:tab w:val="left" w:pos="4860"/>
          <w:tab w:val="left" w:pos="6480"/>
          <w:tab w:val="left" w:pos="8639"/>
        </w:tabs>
      </w:pPr>
      <w:r w:rsidRPr="00EF0D88">
        <w:tab/>
      </w:r>
      <w:r w:rsidRPr="00EF0D88">
        <w:rPr>
          <w:position w:val="-10"/>
        </w:rPr>
        <w:object w:dxaOrig="1640" w:dyaOrig="320">
          <v:shape id="_x0000_i1035" type="#_x0000_t75" style="width:82.5pt;height:15pt" o:ole="">
            <v:imagedata r:id="rId39" o:title=""/>
          </v:shape>
          <o:OLEObject Type="Embed" ProgID="Equation.DSMT4" ShapeID="_x0000_i1035" DrawAspect="Content" ObjectID="_1595052538" r:id="rId40"/>
        </w:object>
      </w:r>
      <w:r w:rsidRPr="00EF0D88">
        <w:t xml:space="preserve"> </w:t>
      </w:r>
    </w:p>
    <w:p w:rsidR="002B1436" w:rsidRPr="00EF0D88" w:rsidRDefault="00530ABE" w:rsidP="00AD006F">
      <w:pPr>
        <w:tabs>
          <w:tab w:val="left" w:pos="630"/>
          <w:tab w:val="left" w:pos="1440"/>
          <w:tab w:val="left" w:pos="2880"/>
          <w:tab w:val="left" w:pos="4320"/>
          <w:tab w:val="left" w:pos="4860"/>
          <w:tab w:val="left" w:pos="6480"/>
          <w:tab w:val="left" w:pos="8639"/>
        </w:tabs>
        <w:spacing w:before="240"/>
      </w:pPr>
      <w:r w:rsidRPr="00EF0D88">
        <w:t xml:space="preserve">b. </w:t>
      </w:r>
      <w:r w:rsidR="002B1436" w:rsidRPr="00EF0D88">
        <w:t xml:space="preserve">Now to </w:t>
      </w:r>
      <w:r w:rsidR="009A7D23" w:rsidRPr="00EF0D88">
        <w:t>predict</w:t>
      </w:r>
      <w:r w:rsidR="002B1436" w:rsidRPr="00EF0D88">
        <w:t xml:space="preserve"> the population in the year 20</w:t>
      </w:r>
      <w:r w:rsidR="009A7D23" w:rsidRPr="00EF0D88">
        <w:t>25</w:t>
      </w:r>
      <w:r w:rsidR="002B1436" w:rsidRPr="00EF0D88">
        <w:t xml:space="preserve">, we let </w:t>
      </w:r>
      <m:oMath>
        <m:r>
          <m:rPr>
            <m:sty m:val="p"/>
          </m:rPr>
          <w:rPr>
            <w:rFonts w:ascii="Cambria Math" w:hAnsi="Cambria Math"/>
          </w:rPr>
          <m:t>x</m:t>
        </m:r>
        <m:r>
          <w:rPr>
            <w:rFonts w:ascii="Cambria Math" w:hAnsi="Cambria Math"/>
          </w:rPr>
          <m:t xml:space="preserve">=2025-1980=45 </m:t>
        </m:r>
      </m:oMath>
    </w:p>
    <w:p w:rsidR="00872DB9" w:rsidRPr="00EF0D88" w:rsidRDefault="00872DB9" w:rsidP="00872DB9">
      <w:pPr>
        <w:tabs>
          <w:tab w:val="left" w:pos="630"/>
          <w:tab w:val="left" w:pos="1440"/>
          <w:tab w:val="left" w:pos="2880"/>
          <w:tab w:val="left" w:pos="4320"/>
          <w:tab w:val="left" w:pos="4860"/>
          <w:tab w:val="left" w:pos="6480"/>
          <w:tab w:val="left" w:pos="8639"/>
        </w:tabs>
      </w:pPr>
      <w:r w:rsidRPr="00EF0D88">
        <w:tab/>
      </w:r>
      <w:r w:rsidRPr="00EF0D88">
        <w:rPr>
          <w:position w:val="-10"/>
        </w:rPr>
        <w:object w:dxaOrig="1640" w:dyaOrig="320">
          <v:shape id="_x0000_i1036" type="#_x0000_t75" style="width:82.5pt;height:15pt" o:ole="">
            <v:imagedata r:id="rId39" o:title=""/>
          </v:shape>
          <o:OLEObject Type="Embed" ProgID="Equation.DSMT4" ShapeID="_x0000_i1036" DrawAspect="Content" ObjectID="_1595052539" r:id="rId41"/>
        </w:object>
      </w:r>
      <w:r w:rsidRPr="00EF0D88">
        <w:t xml:space="preserve"> </w:t>
      </w:r>
    </w:p>
    <w:p w:rsidR="00872DB9" w:rsidRPr="00EF0D88" w:rsidRDefault="00872DB9" w:rsidP="00872DB9">
      <w:pPr>
        <w:tabs>
          <w:tab w:val="left" w:pos="630"/>
          <w:tab w:val="left" w:pos="1440"/>
          <w:tab w:val="left" w:pos="2880"/>
          <w:tab w:val="left" w:pos="4320"/>
          <w:tab w:val="left" w:pos="4860"/>
          <w:tab w:val="left" w:pos="6480"/>
          <w:tab w:val="left" w:pos="8639"/>
        </w:tabs>
      </w:pPr>
      <w:r w:rsidRPr="00EF0D88">
        <w:tab/>
      </w:r>
      <w:r w:rsidRPr="00EF0D88">
        <w:rPr>
          <w:position w:val="-10"/>
        </w:rPr>
        <w:object w:dxaOrig="2540" w:dyaOrig="320">
          <v:shape id="_x0000_i1037" type="#_x0000_t75" style="width:126pt;height:15pt" o:ole="">
            <v:imagedata r:id="rId42" o:title=""/>
          </v:shape>
          <o:OLEObject Type="Embed" ProgID="Equation.DSMT4" ShapeID="_x0000_i1037" DrawAspect="Content" ObjectID="_1595052540" r:id="rId43"/>
        </w:object>
      </w:r>
      <w:r w:rsidRPr="00EF0D88">
        <w:t xml:space="preserve"> </w:t>
      </w:r>
    </w:p>
    <w:p w:rsidR="00AD006F" w:rsidRPr="00EF0D88" w:rsidRDefault="00AD006F" w:rsidP="00872DB9">
      <w:pPr>
        <w:tabs>
          <w:tab w:val="left" w:pos="630"/>
          <w:tab w:val="left" w:pos="1440"/>
          <w:tab w:val="left" w:pos="2880"/>
          <w:tab w:val="left" w:pos="4320"/>
          <w:tab w:val="left" w:pos="4860"/>
          <w:tab w:val="left" w:pos="6480"/>
          <w:tab w:val="left" w:pos="8639"/>
        </w:tabs>
      </w:pPr>
      <w:r w:rsidRPr="00EF0D88">
        <w:t xml:space="preserve">In the year 2025,  we predict that the population of Canada will be 38.9 million people.  </w:t>
      </w:r>
    </w:p>
    <w:p w:rsidR="00AD006F" w:rsidRPr="00EF0D88" w:rsidRDefault="00AD006F" w:rsidP="00872DB9">
      <w:pPr>
        <w:tabs>
          <w:tab w:val="left" w:pos="630"/>
          <w:tab w:val="left" w:pos="1440"/>
          <w:tab w:val="left" w:pos="2880"/>
          <w:tab w:val="left" w:pos="4320"/>
          <w:tab w:val="left" w:pos="4860"/>
          <w:tab w:val="left" w:pos="6480"/>
          <w:tab w:val="left" w:pos="8639"/>
        </w:tabs>
      </w:pPr>
      <w:r w:rsidRPr="00EF0D88">
        <w:t>Note that we assumed the population trend will continue to be linear.  Therefore if population trends change and this assumption does not continue to be true in the future, this prediction may not be accurate.</w:t>
      </w:r>
    </w:p>
    <w:p w:rsidR="00F17F2B" w:rsidRPr="00EF0D88" w:rsidRDefault="00F17F2B" w:rsidP="009A7D23">
      <w:pPr>
        <w:tabs>
          <w:tab w:val="left" w:pos="630"/>
          <w:tab w:val="left" w:pos="1440"/>
          <w:tab w:val="left" w:pos="2880"/>
          <w:tab w:val="left" w:pos="4320"/>
          <w:tab w:val="left" w:pos="4860"/>
          <w:tab w:val="left" w:pos="6480"/>
          <w:tab w:val="left" w:pos="8639"/>
        </w:tabs>
      </w:pPr>
    </w:p>
    <w:p w:rsidR="009A7D23" w:rsidRPr="00EF0D88" w:rsidRDefault="009A7D23" w:rsidP="009A7D23">
      <w:pPr>
        <w:tabs>
          <w:tab w:val="left" w:pos="630"/>
          <w:tab w:val="left" w:pos="1440"/>
          <w:tab w:val="left" w:pos="2880"/>
          <w:tab w:val="left" w:pos="4320"/>
          <w:tab w:val="left" w:pos="4860"/>
          <w:tab w:val="left" w:pos="6480"/>
          <w:tab w:val="left" w:pos="8639"/>
        </w:tabs>
      </w:pPr>
    </w:p>
    <w:p w:rsidR="009A7D23" w:rsidRPr="00EF0D88" w:rsidRDefault="009A7D23" w:rsidP="009A7D23">
      <w:pPr>
        <w:tabs>
          <w:tab w:val="left" w:pos="630"/>
          <w:tab w:val="left" w:pos="1440"/>
          <w:tab w:val="left" w:pos="2880"/>
          <w:tab w:val="left" w:pos="4320"/>
          <w:tab w:val="left" w:pos="4860"/>
          <w:tab w:val="left" w:pos="6480"/>
          <w:tab w:val="left" w:pos="8639"/>
        </w:tabs>
      </w:pPr>
    </w:p>
    <w:p w:rsidR="00F17F2B" w:rsidRPr="00EF0D88" w:rsidRDefault="009A7D23" w:rsidP="00F17F2B">
      <w:pPr>
        <w:tabs>
          <w:tab w:val="left" w:pos="630"/>
          <w:tab w:val="left" w:pos="1440"/>
          <w:tab w:val="left" w:pos="2880"/>
          <w:tab w:val="left" w:pos="4320"/>
          <w:tab w:val="left" w:pos="4860"/>
          <w:tab w:val="left" w:pos="6480"/>
          <w:tab w:val="left" w:pos="8639"/>
        </w:tabs>
      </w:pPr>
      <w:r w:rsidRPr="00EF0D88">
        <w:rPr>
          <w:rFonts w:ascii="Cambria Math" w:hAnsi="Cambria Math"/>
        </w:rPr>
        <w:br/>
      </w:r>
    </w:p>
    <w:p w:rsidR="00F17F2B" w:rsidRPr="00EF0D88" w:rsidRDefault="00F17F2B">
      <w:pPr>
        <w:spacing w:before="0" w:line="240" w:lineRule="auto"/>
        <w:ind w:left="0"/>
        <w:rPr>
          <w:rFonts w:ascii="Helvetica" w:hAnsi="Helvetica"/>
          <w:b/>
        </w:rPr>
      </w:pPr>
      <w:r w:rsidRPr="00EF0D88">
        <w:br w:type="page"/>
      </w:r>
    </w:p>
    <w:p w:rsidR="005658EA" w:rsidRPr="00EF0D88" w:rsidRDefault="00BD77C1">
      <w:pPr>
        <w:pStyle w:val="Heading1"/>
      </w:pPr>
      <w:r w:rsidRPr="00EF0D88">
        <w:lastRenderedPageBreak/>
        <w:t>1.5 More Applications</w:t>
      </w:r>
    </w:p>
    <w:p w:rsidR="005658EA" w:rsidRPr="00EF0D88" w:rsidRDefault="00BD77C1">
      <w:pPr>
        <w:pStyle w:val="chapterintroduction"/>
      </w:pPr>
      <w:r w:rsidRPr="00EF0D88">
        <w:t>In this section, you will learn to:</w:t>
      </w:r>
    </w:p>
    <w:p w:rsidR="005658EA" w:rsidRPr="00EF0D88" w:rsidRDefault="00BD77C1" w:rsidP="00D758D3">
      <w:pPr>
        <w:pStyle w:val="objectivelist"/>
      </w:pPr>
      <w:r w:rsidRPr="00EF0D88">
        <w:t>1.</w:t>
      </w:r>
      <w:r w:rsidRPr="00EF0D88">
        <w:tab/>
        <w:t>Solve a linear system in two variables.</w:t>
      </w:r>
    </w:p>
    <w:p w:rsidR="005658EA" w:rsidRPr="00EF0D88" w:rsidRDefault="00BD77C1" w:rsidP="0061303B">
      <w:pPr>
        <w:pStyle w:val="objectivelist"/>
        <w:spacing w:before="60"/>
      </w:pPr>
      <w:r w:rsidRPr="00EF0D88">
        <w:t>2.</w:t>
      </w:r>
      <w:r w:rsidRPr="00EF0D88">
        <w:tab/>
        <w:t>Find the equilibrium point when a demand and a supply equation are given.</w:t>
      </w:r>
    </w:p>
    <w:p w:rsidR="005658EA" w:rsidRPr="00EF0D88" w:rsidRDefault="00BD77C1" w:rsidP="0061303B">
      <w:pPr>
        <w:pStyle w:val="objectivelist"/>
        <w:spacing w:before="60"/>
      </w:pPr>
      <w:r w:rsidRPr="00EF0D88">
        <w:t>3.</w:t>
      </w:r>
      <w:r w:rsidRPr="00EF0D88">
        <w:tab/>
        <w:t>Find the break-even point when the revenue and the cost functions are given.</w:t>
      </w:r>
    </w:p>
    <w:p w:rsidR="00DC3487" w:rsidRPr="00EF0D88" w:rsidRDefault="00DC3487" w:rsidP="00DC3487">
      <w:pPr>
        <w:pStyle w:val="Heading2"/>
        <w:ind w:hanging="720"/>
      </w:pPr>
      <w:r w:rsidRPr="00EF0D88">
        <w:t xml:space="preserve">FINDING THE POINT OF INTERSECTION OF TWO LINES </w:t>
      </w:r>
    </w:p>
    <w:p w:rsidR="005658EA" w:rsidRPr="00EF0D88" w:rsidRDefault="00BD77C1" w:rsidP="00DC0B9A">
      <w:pPr>
        <w:spacing w:before="240"/>
        <w:ind w:left="1080"/>
      </w:pPr>
      <w:r w:rsidRPr="00EF0D88">
        <w:t>In this section, we will do application problems that involve the intersection of lines</w:t>
      </w:r>
      <w:r w:rsidR="00926FF8" w:rsidRPr="00EF0D88">
        <w:rPr>
          <w:vanish/>
        </w:rPr>
        <w:fldChar w:fldCharType="begin"/>
      </w:r>
      <w:r w:rsidRPr="00EF0D88">
        <w:rPr>
          <w:vanish/>
        </w:rPr>
        <w:instrText xml:space="preserve"> XE </w:instrText>
      </w:r>
      <w:r w:rsidRPr="00EF0D88">
        <w:instrText xml:space="preserve"> "intersection of lines" </w:instrText>
      </w:r>
      <w:r w:rsidR="00926FF8" w:rsidRPr="00EF0D88">
        <w:rPr>
          <w:vanish/>
        </w:rPr>
        <w:fldChar w:fldCharType="end"/>
      </w:r>
      <w:r w:rsidRPr="00EF0D88">
        <w:t>.  Therefore, before we proceed any further, we will first learn how to find the intersection of two lines.</w:t>
      </w:r>
      <w:r w:rsidR="00926FF8" w:rsidRPr="00EF0D88">
        <w:rPr>
          <w:vanish/>
        </w:rPr>
        <w:fldChar w:fldCharType="begin"/>
      </w:r>
      <w:r w:rsidRPr="00EF0D88">
        <w:rPr>
          <w:vanish/>
        </w:rPr>
        <w:instrText xml:space="preserve"> XE </w:instrText>
      </w:r>
      <w:r w:rsidRPr="00EF0D88">
        <w:instrText xml:space="preserve"> "lines:intersection of" </w:instrText>
      </w:r>
      <w:r w:rsidR="00926FF8" w:rsidRPr="00EF0D88">
        <w:rPr>
          <w:vanish/>
        </w:rPr>
        <w:fldChar w:fldCharType="end"/>
      </w:r>
    </w:p>
    <w:p w:rsidR="005658EA" w:rsidRPr="00EF0D88" w:rsidRDefault="00BD77C1">
      <w:pPr>
        <w:pStyle w:val="problemsolution"/>
      </w:pPr>
      <w:r w:rsidRPr="00EF0D88">
        <w:tab/>
      </w:r>
      <w:r w:rsidRPr="00EF0D88">
        <w:rPr>
          <w:rFonts w:ascii="Wingdings" w:hAnsi="Wingdings"/>
        </w:rPr>
        <w:t></w:t>
      </w:r>
      <w:r w:rsidRPr="00EF0D88">
        <w:rPr>
          <w:rFonts w:ascii="Helvetica" w:hAnsi="Helvetica"/>
          <w:b/>
          <w:i/>
        </w:rPr>
        <w:t>Example 1</w:t>
      </w:r>
      <w:r w:rsidRPr="00EF0D88">
        <w:tab/>
        <w:t>Find the intersection of the line  y = 3x –1  and the line  y = – x + 7.</w:t>
      </w:r>
    </w:p>
    <w:p w:rsidR="005658EA" w:rsidRPr="00EF0D88" w:rsidRDefault="00BD77C1" w:rsidP="0061303B">
      <w:pPr>
        <w:pStyle w:val="problemsolution"/>
        <w:spacing w:before="240"/>
      </w:pPr>
      <w:r w:rsidRPr="00EF0D88">
        <w:tab/>
      </w:r>
      <w:r w:rsidRPr="00EF0D88">
        <w:rPr>
          <w:rFonts w:ascii="Helvetica" w:hAnsi="Helvetica"/>
          <w:b/>
          <w:i/>
        </w:rPr>
        <w:t>Solution:</w:t>
      </w:r>
      <w:r w:rsidRPr="00EF0D88">
        <w:rPr>
          <w:rFonts w:ascii="Helvetica" w:hAnsi="Helvetica"/>
          <w:b/>
          <w:i/>
        </w:rPr>
        <w:tab/>
      </w:r>
      <w:r w:rsidRPr="00EF0D88">
        <w:t>We graph both lines on the same axes, as shown below, and read the solution (2, 5).</w:t>
      </w:r>
    </w:p>
    <w:p w:rsidR="005658EA" w:rsidRPr="00EF0D88" w:rsidRDefault="00BD77C1" w:rsidP="00DC3487">
      <w:pPr>
        <w:pStyle w:val="problemsolution"/>
        <w:spacing w:before="120"/>
        <w:rPr>
          <w:b/>
          <w:sz w:val="28"/>
        </w:rPr>
      </w:pPr>
      <w:r w:rsidRPr="00EF0D88">
        <w:tab/>
      </w:r>
      <w:r w:rsidRPr="00EF0D88">
        <w:tab/>
      </w:r>
      <w:r w:rsidRPr="00EF0D88">
        <w:tab/>
      </w:r>
      <w:r w:rsidRPr="00EF0D88">
        <w:tab/>
      </w:r>
      <w:r w:rsidRPr="00EF0D88">
        <w:tab/>
      </w:r>
      <w:r w:rsidR="00920889" w:rsidRPr="00EF0D88">
        <w:rPr>
          <w:rFonts w:ascii="New York" w:hAnsi="New York"/>
          <w:noProof/>
        </w:rPr>
        <w:drawing>
          <wp:inline distT="0" distB="0" distL="0" distR="0">
            <wp:extent cx="2560320" cy="215798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extLst>
                        <a:ext uri="{28A0092B-C50C-407E-A947-70E740481C1C}">
                          <a14:useLocalDpi xmlns:a14="http://schemas.microsoft.com/office/drawing/2010/main" val="0"/>
                        </a:ext>
                      </a:extLst>
                    </a:blip>
                    <a:srcRect r="14815" b="34721"/>
                    <a:stretch>
                      <a:fillRect/>
                    </a:stretch>
                  </pic:blipFill>
                  <pic:spPr bwMode="auto">
                    <a:xfrm>
                      <a:off x="0" y="0"/>
                      <a:ext cx="2560320" cy="2157984"/>
                    </a:xfrm>
                    <a:prstGeom prst="rect">
                      <a:avLst/>
                    </a:prstGeom>
                    <a:noFill/>
                    <a:ln>
                      <a:noFill/>
                    </a:ln>
                  </pic:spPr>
                </pic:pic>
              </a:graphicData>
            </a:graphic>
          </wp:inline>
        </w:drawing>
      </w:r>
    </w:p>
    <w:p w:rsidR="005658EA" w:rsidRPr="00EF0D88" w:rsidRDefault="00BD77C1" w:rsidP="00DC3487">
      <w:pPr>
        <w:pStyle w:val="problemsolution"/>
        <w:spacing w:before="120"/>
      </w:pPr>
      <w:r w:rsidRPr="00EF0D88">
        <w:rPr>
          <w:b/>
          <w:sz w:val="28"/>
        </w:rPr>
        <w:tab/>
      </w:r>
      <w:r w:rsidRPr="00EF0D88">
        <w:rPr>
          <w:b/>
          <w:sz w:val="28"/>
        </w:rPr>
        <w:tab/>
      </w:r>
      <w:r w:rsidRPr="00EF0D88">
        <w:t xml:space="preserve">Finding an intersection of two lines graphically </w:t>
      </w:r>
      <w:r w:rsidR="00926FF8" w:rsidRPr="00EF0D88">
        <w:rPr>
          <w:vanish/>
        </w:rPr>
        <w:fldChar w:fldCharType="begin"/>
      </w:r>
      <w:r w:rsidRPr="00EF0D88">
        <w:rPr>
          <w:vanish/>
        </w:rPr>
        <w:instrText xml:space="preserve"> XE </w:instrText>
      </w:r>
      <w:r w:rsidRPr="00EF0D88">
        <w:instrText xml:space="preserve"> "" </w:instrText>
      </w:r>
      <w:r w:rsidR="00926FF8" w:rsidRPr="00EF0D88">
        <w:rPr>
          <w:vanish/>
        </w:rPr>
        <w:fldChar w:fldCharType="end"/>
      </w:r>
      <w:r w:rsidRPr="00EF0D88">
        <w:t xml:space="preserve">is not always easy or practical; therefore, we will now learn to solve these problems algebraically.  </w:t>
      </w:r>
    </w:p>
    <w:p w:rsidR="005658EA" w:rsidRPr="00EF0D88" w:rsidRDefault="00BD77C1">
      <w:pPr>
        <w:pStyle w:val="problemsolution"/>
      </w:pPr>
      <w:r w:rsidRPr="00EF0D88">
        <w:tab/>
      </w:r>
      <w:r w:rsidRPr="00EF0D88">
        <w:tab/>
        <w:t xml:space="preserve">At the point where two lines intersect, the x and y values for both lines are the same.  So in order to find the intersection, we either let the x-values or the y-values equal.  </w:t>
      </w:r>
    </w:p>
    <w:p w:rsidR="005658EA" w:rsidRPr="00EF0D88" w:rsidRDefault="00BD77C1">
      <w:pPr>
        <w:pStyle w:val="problemsolution"/>
      </w:pPr>
      <w:r w:rsidRPr="00EF0D88">
        <w:tab/>
      </w:r>
      <w:r w:rsidRPr="00EF0D88">
        <w:tab/>
        <w:t>If we were to solve the above example algebraically, it will be easier to let the y-values equal.  Since y = 3x – 1  for the first line, and y = – x + 7  for the second line, by letting the y-values equal, we get</w:t>
      </w:r>
    </w:p>
    <w:p w:rsidR="005658EA" w:rsidRPr="00EF0D88" w:rsidRDefault="00BD77C1" w:rsidP="00DC0B9A">
      <w:pPr>
        <w:spacing w:before="80"/>
      </w:pPr>
      <w:r w:rsidRPr="00EF0D88">
        <w:tab/>
      </w:r>
      <w:r w:rsidRPr="00EF0D88">
        <w:tab/>
        <w:t>3x – 1 = – x + 7</w:t>
      </w:r>
    </w:p>
    <w:p w:rsidR="005658EA" w:rsidRPr="00EF0D88" w:rsidRDefault="00BD77C1" w:rsidP="00DC0B9A">
      <w:pPr>
        <w:spacing w:before="80"/>
      </w:pPr>
      <w:r w:rsidRPr="00EF0D88">
        <w:tab/>
      </w:r>
      <w:r w:rsidRPr="00EF0D88">
        <w:tab/>
        <w:t>4x  = 8</w:t>
      </w:r>
    </w:p>
    <w:p w:rsidR="005658EA" w:rsidRPr="00EF0D88" w:rsidRDefault="00BD77C1" w:rsidP="00DC0B9A">
      <w:pPr>
        <w:spacing w:before="80"/>
        <w:rPr>
          <w:b/>
          <w:sz w:val="28"/>
        </w:rPr>
      </w:pPr>
      <w:r w:rsidRPr="00EF0D88">
        <w:tab/>
      </w:r>
      <w:r w:rsidRPr="00EF0D88">
        <w:tab/>
        <w:t>x = 2</w:t>
      </w:r>
    </w:p>
    <w:p w:rsidR="005658EA" w:rsidRPr="00EF0D88" w:rsidRDefault="00BD77C1" w:rsidP="00DC0B9A">
      <w:pPr>
        <w:spacing w:before="80"/>
      </w:pPr>
      <w:r w:rsidRPr="00EF0D88">
        <w:t>By substituting x = 2 in any of the two equations, we obtain y = 5.</w:t>
      </w:r>
    </w:p>
    <w:p w:rsidR="005658EA" w:rsidRPr="00EF0D88" w:rsidRDefault="00BD77C1">
      <w:r w:rsidRPr="00EF0D88">
        <w:t>Hence, the solution (2, 5).</w:t>
      </w:r>
    </w:p>
    <w:p w:rsidR="007D18D9" w:rsidRDefault="007D18D9">
      <w:pPr>
        <w:spacing w:before="0" w:line="240" w:lineRule="auto"/>
        <w:ind w:left="0"/>
      </w:pPr>
      <w:r>
        <w:br w:type="page"/>
      </w:r>
    </w:p>
    <w:p w:rsidR="005658EA" w:rsidRPr="00EF0D88" w:rsidRDefault="00DC3487" w:rsidP="00DC3487">
      <w:pPr>
        <w:ind w:left="1080"/>
      </w:pPr>
      <w:r w:rsidRPr="00EF0D88">
        <w:lastRenderedPageBreak/>
        <w:t>A</w:t>
      </w:r>
      <w:r w:rsidR="00BD77C1" w:rsidRPr="00EF0D88">
        <w:t xml:space="preserve"> common algebraic method used </w:t>
      </w:r>
      <w:r w:rsidRPr="00EF0D88">
        <w:t>to solve</w:t>
      </w:r>
      <w:r w:rsidR="00BD77C1" w:rsidRPr="00EF0D88">
        <w:t xml:space="preserve"> systems of equations is called the </w:t>
      </w:r>
      <w:r w:rsidR="00BD77C1" w:rsidRPr="00EF0D88">
        <w:rPr>
          <w:b/>
        </w:rPr>
        <w:t>elimination method</w:t>
      </w:r>
      <w:r w:rsidR="00BD77C1" w:rsidRPr="00EF0D88">
        <w:t xml:space="preserve">.  The object is to eliminate one of the two variables by adding the left and right sides of the equations together.   Once one variable is eliminated, we </w:t>
      </w:r>
      <w:r w:rsidRPr="00EF0D88">
        <w:t>have</w:t>
      </w:r>
      <w:r w:rsidR="00BD77C1" w:rsidRPr="00EF0D88">
        <w:t xml:space="preserve"> an equation </w:t>
      </w:r>
      <w:r w:rsidRPr="00EF0D88">
        <w:t>with</w:t>
      </w:r>
      <w:r w:rsidR="00BD77C1" w:rsidRPr="00EF0D88">
        <w:t xml:space="preserve"> only one variable for </w:t>
      </w:r>
      <w:r w:rsidRPr="00EF0D88">
        <w:t>can be</w:t>
      </w:r>
      <w:r w:rsidR="00BD77C1" w:rsidRPr="00EF0D88">
        <w:t xml:space="preserve"> solved.  Finally, by substituting the value of the variable that has been found in one of the original equations, we get the value of the other variable.   </w:t>
      </w:r>
    </w:p>
    <w:p w:rsidR="005658EA" w:rsidRPr="00EF0D88" w:rsidRDefault="00BD77C1">
      <w:pPr>
        <w:pStyle w:val="problemsolution"/>
      </w:pPr>
      <w:r w:rsidRPr="00EF0D88">
        <w:tab/>
      </w:r>
      <w:r w:rsidRPr="00EF0D88">
        <w:rPr>
          <w:rFonts w:ascii="Wingdings" w:hAnsi="Wingdings"/>
        </w:rPr>
        <w:t></w:t>
      </w:r>
      <w:r w:rsidRPr="00EF0D88">
        <w:rPr>
          <w:rFonts w:ascii="Helvetica" w:hAnsi="Helvetica"/>
          <w:b/>
          <w:i/>
        </w:rPr>
        <w:t xml:space="preserve">Example  2 </w:t>
      </w:r>
      <w:r w:rsidRPr="00EF0D88">
        <w:rPr>
          <w:rFonts w:ascii="Helvetica" w:hAnsi="Helvetica"/>
          <w:b/>
          <w:i/>
        </w:rPr>
        <w:tab/>
      </w:r>
      <w:r w:rsidRPr="00EF0D88">
        <w:t>Find the intersection of the lines 2x + y = 7 and 3x – y = 3 by the elimination method.</w:t>
      </w:r>
    </w:p>
    <w:p w:rsidR="005658EA" w:rsidRPr="00EF0D88" w:rsidRDefault="00BD77C1" w:rsidP="0061303B">
      <w:pPr>
        <w:pStyle w:val="problemsolution"/>
        <w:spacing w:before="240"/>
      </w:pPr>
      <w:r w:rsidRPr="00EF0D88">
        <w:tab/>
      </w:r>
      <w:r w:rsidRPr="00EF0D88">
        <w:rPr>
          <w:rFonts w:ascii="Helvetica" w:hAnsi="Helvetica"/>
          <w:b/>
          <w:i/>
        </w:rPr>
        <w:t>Solution:</w:t>
      </w:r>
      <w:r w:rsidRPr="00EF0D88">
        <w:rPr>
          <w:rFonts w:ascii="Helvetica" w:hAnsi="Helvetica"/>
          <w:b/>
          <w:i/>
        </w:rPr>
        <w:tab/>
      </w:r>
      <w:r w:rsidRPr="00EF0D88">
        <w:t>We add the left and right sides of the two equations.</w:t>
      </w:r>
    </w:p>
    <w:p w:rsidR="005658EA" w:rsidRPr="00EF0D88" w:rsidRDefault="00BD77C1" w:rsidP="00E2310B">
      <w:pPr>
        <w:spacing w:before="80"/>
      </w:pPr>
      <w:r w:rsidRPr="00EF0D88">
        <w:tab/>
      </w:r>
      <w:r w:rsidRPr="00EF0D88">
        <w:tab/>
        <w:t xml:space="preserve">2x + y  = 7 </w:t>
      </w:r>
      <w:r w:rsidR="00926FF8" w:rsidRPr="00EF0D88">
        <w:rPr>
          <w:vanish/>
        </w:rPr>
        <w:fldChar w:fldCharType="begin"/>
      </w:r>
      <w:r w:rsidRPr="00EF0D88">
        <w:rPr>
          <w:vanish/>
        </w:rPr>
        <w:instrText xml:space="preserve"> XE </w:instrText>
      </w:r>
      <w:r w:rsidRPr="00EF0D88">
        <w:instrText xml:space="preserve"> "lines:intersection:elimination method" </w:instrText>
      </w:r>
      <w:r w:rsidR="00926FF8" w:rsidRPr="00EF0D88">
        <w:rPr>
          <w:vanish/>
        </w:rPr>
        <w:fldChar w:fldCharType="end"/>
      </w:r>
    </w:p>
    <w:p w:rsidR="005658EA" w:rsidRPr="00EF0D88" w:rsidRDefault="00BD77C1" w:rsidP="00DC3487">
      <w:pPr>
        <w:spacing w:before="60"/>
      </w:pPr>
      <w:r w:rsidRPr="00EF0D88">
        <w:tab/>
      </w:r>
      <w:r w:rsidRPr="00EF0D88">
        <w:tab/>
      </w:r>
      <w:r w:rsidRPr="00EF0D88">
        <w:rPr>
          <w:u w:val="single"/>
        </w:rPr>
        <w:t>3x – y  = 3</w:t>
      </w:r>
      <w:r w:rsidRPr="00EF0D88">
        <w:t xml:space="preserve"> </w:t>
      </w:r>
    </w:p>
    <w:p w:rsidR="005658EA" w:rsidRPr="00EF0D88" w:rsidRDefault="00BD77C1" w:rsidP="000B101C">
      <w:pPr>
        <w:spacing w:before="40"/>
      </w:pPr>
      <w:r w:rsidRPr="00EF0D88">
        <w:tab/>
      </w:r>
      <w:r w:rsidRPr="00EF0D88">
        <w:tab/>
        <w:t xml:space="preserve">5x  </w:t>
      </w:r>
      <w:r w:rsidR="00DC3487" w:rsidRPr="00EF0D88">
        <w:t xml:space="preserve">      </w:t>
      </w:r>
      <w:r w:rsidRPr="00EF0D88">
        <w:t>= 10</w:t>
      </w:r>
    </w:p>
    <w:p w:rsidR="005658EA" w:rsidRPr="00EF0D88" w:rsidRDefault="00BD77C1" w:rsidP="000B101C">
      <w:pPr>
        <w:spacing w:before="0" w:line="240" w:lineRule="auto"/>
        <w:rPr>
          <w:position w:val="10"/>
        </w:rPr>
      </w:pPr>
      <w:r w:rsidRPr="00EF0D88">
        <w:tab/>
      </w:r>
      <w:r w:rsidRPr="00EF0D88">
        <w:tab/>
      </w:r>
      <w:r w:rsidRPr="00EF0D88">
        <w:rPr>
          <w:position w:val="10"/>
        </w:rPr>
        <w:t>x = 2</w:t>
      </w:r>
    </w:p>
    <w:p w:rsidR="005658EA" w:rsidRPr="00EF0D88" w:rsidRDefault="00BD77C1" w:rsidP="00DC3487">
      <w:pPr>
        <w:pStyle w:val="problemsolution"/>
        <w:spacing w:before="120"/>
      </w:pPr>
      <w:r w:rsidRPr="00EF0D88">
        <w:tab/>
      </w:r>
      <w:r w:rsidRPr="00EF0D88">
        <w:tab/>
        <w:t>Now we substitute x = 2 in any of the two equations and solve for y.</w:t>
      </w:r>
    </w:p>
    <w:p w:rsidR="005658EA" w:rsidRPr="00EF0D88" w:rsidRDefault="00BD77C1" w:rsidP="00E2310B">
      <w:pPr>
        <w:spacing w:before="80"/>
      </w:pPr>
      <w:r w:rsidRPr="00EF0D88">
        <w:tab/>
      </w:r>
      <w:r w:rsidRPr="00EF0D88">
        <w:tab/>
        <w:t>2(2) + y = 7</w:t>
      </w:r>
    </w:p>
    <w:p w:rsidR="005658EA" w:rsidRPr="00EF0D88" w:rsidRDefault="00BD77C1" w:rsidP="007D18D9">
      <w:pPr>
        <w:spacing w:before="80"/>
      </w:pPr>
      <w:r w:rsidRPr="00EF0D88">
        <w:tab/>
      </w:r>
      <w:r w:rsidRPr="00EF0D88">
        <w:tab/>
        <w:t>y = 3</w:t>
      </w:r>
    </w:p>
    <w:p w:rsidR="005658EA" w:rsidRPr="00EF0D88" w:rsidRDefault="00BD77C1" w:rsidP="00E2310B">
      <w:pPr>
        <w:spacing w:before="80"/>
        <w:rPr>
          <w:rFonts w:ascii="Helvetica" w:hAnsi="Helvetica"/>
          <w:b/>
          <w:i/>
        </w:rPr>
      </w:pPr>
      <w:r w:rsidRPr="00EF0D88">
        <w:t>Therefore, the solution is (2, 3).</w:t>
      </w:r>
      <w:r w:rsidRPr="00EF0D88">
        <w:tab/>
      </w:r>
      <w:r w:rsidRPr="00EF0D88">
        <w:tab/>
      </w:r>
      <w:r w:rsidRPr="00EF0D88">
        <w:tab/>
        <w:t xml:space="preserve">                                                     </w:t>
      </w:r>
    </w:p>
    <w:p w:rsidR="005658EA" w:rsidRPr="00EF0D88" w:rsidRDefault="00BD77C1">
      <w:pPr>
        <w:pStyle w:val="problemsolution"/>
      </w:pPr>
      <w:r w:rsidRPr="00EF0D88">
        <w:tab/>
      </w:r>
      <w:r w:rsidRPr="00EF0D88">
        <w:rPr>
          <w:rFonts w:ascii="Wingdings" w:hAnsi="Wingdings"/>
        </w:rPr>
        <w:t></w:t>
      </w:r>
      <w:r w:rsidRPr="00EF0D88">
        <w:rPr>
          <w:rFonts w:ascii="Helvetica" w:hAnsi="Helvetica"/>
          <w:b/>
          <w:i/>
        </w:rPr>
        <w:t>Example 3</w:t>
      </w:r>
      <w:r w:rsidRPr="00EF0D88">
        <w:rPr>
          <w:rFonts w:ascii="Helvetica" w:hAnsi="Helvetica"/>
          <w:b/>
          <w:i/>
        </w:rPr>
        <w:tab/>
      </w:r>
      <w:r w:rsidRPr="00EF0D88">
        <w:t>Solve the system of equations x + 2y = 3 and 2x + 3y = 4 by the elimination method.</w:t>
      </w:r>
    </w:p>
    <w:p w:rsidR="005658EA" w:rsidRPr="00EF0D88" w:rsidRDefault="00BD77C1" w:rsidP="00E2310B">
      <w:pPr>
        <w:pStyle w:val="problemsolution"/>
        <w:spacing w:before="240"/>
      </w:pPr>
      <w:r w:rsidRPr="00EF0D88">
        <w:tab/>
      </w:r>
      <w:r w:rsidRPr="00EF0D88">
        <w:rPr>
          <w:rFonts w:ascii="Helvetica" w:hAnsi="Helvetica"/>
          <w:b/>
          <w:i/>
        </w:rPr>
        <w:t>Solution:</w:t>
      </w:r>
      <w:r w:rsidRPr="00EF0D88">
        <w:rPr>
          <w:rFonts w:ascii="Helvetica" w:hAnsi="Helvetica"/>
          <w:b/>
          <w:i/>
        </w:rPr>
        <w:tab/>
      </w:r>
      <w:r w:rsidRPr="00EF0D88">
        <w:t xml:space="preserve">If we add the two equations, none of the variables are eliminated.  But the variable x can be eliminated by multiplying the first equation by –2, and leaving the second equation unchanged. </w:t>
      </w:r>
    </w:p>
    <w:p w:rsidR="005658EA" w:rsidRPr="00EF0D88" w:rsidRDefault="00BD77C1" w:rsidP="007D18D9">
      <w:pPr>
        <w:spacing w:before="80" w:line="240" w:lineRule="auto"/>
        <w:ind w:left="2160" w:hanging="360"/>
      </w:pPr>
      <w:r w:rsidRPr="00EF0D88">
        <w:tab/>
      </w:r>
      <w:r w:rsidRPr="00EF0D88">
        <w:tab/>
        <w:t>– 2x – 4y = – 6</w:t>
      </w:r>
    </w:p>
    <w:p w:rsidR="005658EA" w:rsidRPr="00EF0D88" w:rsidRDefault="00BD77C1" w:rsidP="007D18D9">
      <w:pPr>
        <w:spacing w:before="60"/>
        <w:ind w:left="2160" w:hanging="360"/>
      </w:pPr>
      <w:r w:rsidRPr="00EF0D88">
        <w:tab/>
      </w:r>
      <w:r w:rsidRPr="00EF0D88">
        <w:tab/>
      </w:r>
      <w:r w:rsidRPr="00EF0D88">
        <w:rPr>
          <w:u w:val="single"/>
        </w:rPr>
        <w:t>2x  +  3y  =  4</w:t>
      </w:r>
      <w:r w:rsidRPr="00EF0D88">
        <w:tab/>
      </w:r>
    </w:p>
    <w:p w:rsidR="005658EA" w:rsidRPr="00EF0D88" w:rsidRDefault="00BD77C1" w:rsidP="000B101C">
      <w:pPr>
        <w:spacing w:before="40"/>
      </w:pPr>
      <w:r w:rsidRPr="00EF0D88">
        <w:tab/>
      </w:r>
      <w:r w:rsidRPr="00EF0D88">
        <w:tab/>
        <w:t xml:space="preserve">           – y = – 2</w:t>
      </w:r>
    </w:p>
    <w:p w:rsidR="005658EA" w:rsidRPr="00EF0D88" w:rsidRDefault="00BD77C1">
      <w:pPr>
        <w:rPr>
          <w:position w:val="10"/>
        </w:rPr>
      </w:pPr>
      <w:r w:rsidRPr="00EF0D88">
        <w:tab/>
      </w:r>
      <w:r w:rsidRPr="00EF0D88">
        <w:tab/>
        <w:t xml:space="preserve">              </w:t>
      </w:r>
      <w:r w:rsidRPr="00EF0D88">
        <w:rPr>
          <w:position w:val="10"/>
        </w:rPr>
        <w:t>y = 2</w:t>
      </w:r>
    </w:p>
    <w:p w:rsidR="005658EA" w:rsidRPr="00EF0D88" w:rsidRDefault="00BD77C1" w:rsidP="00DC3487">
      <w:pPr>
        <w:spacing w:before="0"/>
      </w:pPr>
      <w:r w:rsidRPr="00EF0D88">
        <w:t>Substituting y = 2 in  x + 2y = 3, we get</w:t>
      </w:r>
    </w:p>
    <w:p w:rsidR="005658EA" w:rsidRPr="00EF0D88" w:rsidRDefault="00BD77C1" w:rsidP="007D18D9">
      <w:pPr>
        <w:spacing w:before="80" w:line="240" w:lineRule="auto"/>
        <w:ind w:left="2160" w:hanging="360"/>
      </w:pPr>
      <w:r w:rsidRPr="00EF0D88">
        <w:tab/>
      </w:r>
      <w:r w:rsidRPr="00EF0D88">
        <w:tab/>
        <w:t>x + 2(2) = 3</w:t>
      </w:r>
    </w:p>
    <w:p w:rsidR="005658EA" w:rsidRPr="00EF0D88" w:rsidRDefault="00BD77C1" w:rsidP="007D18D9">
      <w:pPr>
        <w:spacing w:before="80"/>
      </w:pPr>
      <w:r w:rsidRPr="00EF0D88">
        <w:tab/>
      </w:r>
      <w:r w:rsidRPr="00EF0D88">
        <w:tab/>
        <w:t>x = –1</w:t>
      </w:r>
    </w:p>
    <w:p w:rsidR="005658EA" w:rsidRPr="00EF0D88" w:rsidRDefault="00BD77C1" w:rsidP="00E2310B">
      <w:pPr>
        <w:spacing w:before="80"/>
        <w:rPr>
          <w:rFonts w:ascii="Helvetica" w:hAnsi="Helvetica"/>
          <w:b/>
          <w:i/>
        </w:rPr>
      </w:pPr>
      <w:r w:rsidRPr="00EF0D88">
        <w:t>Therefore, the solution is (–1, 2).</w:t>
      </w:r>
    </w:p>
    <w:p w:rsidR="005658EA" w:rsidRPr="00EF0D88" w:rsidRDefault="00BD77C1">
      <w:pPr>
        <w:pStyle w:val="problemsolution"/>
      </w:pPr>
      <w:r w:rsidRPr="00EF0D88">
        <w:tab/>
      </w:r>
      <w:r w:rsidRPr="00EF0D88">
        <w:rPr>
          <w:rFonts w:ascii="Wingdings" w:hAnsi="Wingdings"/>
        </w:rPr>
        <w:t></w:t>
      </w:r>
      <w:r w:rsidRPr="00EF0D88">
        <w:rPr>
          <w:rFonts w:ascii="Helvetica" w:hAnsi="Helvetica"/>
          <w:b/>
          <w:i/>
        </w:rPr>
        <w:t>Example 4</w:t>
      </w:r>
      <w:r w:rsidRPr="00EF0D88">
        <w:rPr>
          <w:rFonts w:ascii="Helvetica" w:hAnsi="Helvetica"/>
          <w:b/>
          <w:i/>
        </w:rPr>
        <w:tab/>
      </w:r>
      <w:r w:rsidRPr="00EF0D88">
        <w:t>Solve the system of equations  3x – 4y = 5 and 4x – 5y = 6.</w:t>
      </w:r>
    </w:p>
    <w:p w:rsidR="005658EA" w:rsidRPr="00EF0D88" w:rsidRDefault="00BD77C1" w:rsidP="00E2310B">
      <w:pPr>
        <w:pStyle w:val="problemsolution"/>
        <w:spacing w:before="240"/>
      </w:pPr>
      <w:r w:rsidRPr="00EF0D88">
        <w:tab/>
      </w:r>
      <w:r w:rsidRPr="00EF0D88">
        <w:rPr>
          <w:rFonts w:ascii="Helvetica" w:hAnsi="Helvetica"/>
          <w:b/>
          <w:i/>
        </w:rPr>
        <w:t>Solution:</w:t>
      </w:r>
      <w:r w:rsidRPr="00EF0D88">
        <w:rPr>
          <w:rFonts w:ascii="Helvetica" w:hAnsi="Helvetica"/>
          <w:b/>
          <w:i/>
        </w:rPr>
        <w:tab/>
      </w:r>
      <w:r w:rsidRPr="00EF0D88">
        <w:t>This time, we multiply the first equation by – 4 and the second by 3 before adding.  (The choice of numbers is not unique.)</w:t>
      </w:r>
    </w:p>
    <w:p w:rsidR="005658EA" w:rsidRPr="00EF0D88" w:rsidRDefault="00BD77C1" w:rsidP="00E2310B">
      <w:pPr>
        <w:spacing w:before="80" w:line="240" w:lineRule="auto"/>
      </w:pPr>
      <w:r w:rsidRPr="00EF0D88">
        <w:tab/>
      </w:r>
      <w:r w:rsidRPr="00EF0D88">
        <w:tab/>
        <w:t>– 12x + 16y = – 20</w:t>
      </w:r>
    </w:p>
    <w:p w:rsidR="005658EA" w:rsidRPr="00EF0D88" w:rsidRDefault="00BD77C1" w:rsidP="00E2310B">
      <w:pPr>
        <w:spacing w:before="60" w:line="240" w:lineRule="auto"/>
      </w:pPr>
      <w:r w:rsidRPr="00EF0D88">
        <w:tab/>
      </w:r>
      <w:r w:rsidRPr="00EF0D88">
        <w:tab/>
        <w:t xml:space="preserve">  </w:t>
      </w:r>
      <w:r w:rsidRPr="00EF0D88">
        <w:rPr>
          <w:u w:val="single"/>
        </w:rPr>
        <w:t xml:space="preserve"> 12x – 15y = 18</w:t>
      </w:r>
    </w:p>
    <w:p w:rsidR="005658EA" w:rsidRPr="00EF0D88" w:rsidRDefault="00BD77C1" w:rsidP="00E2310B">
      <w:pPr>
        <w:spacing w:before="40" w:line="240" w:lineRule="auto"/>
      </w:pPr>
      <w:r w:rsidRPr="00EF0D88">
        <w:tab/>
      </w:r>
      <w:r w:rsidRPr="00EF0D88">
        <w:tab/>
        <w:t xml:space="preserve">                 y = – 2</w:t>
      </w:r>
    </w:p>
    <w:p w:rsidR="00E2310B" w:rsidRPr="00E2310B" w:rsidRDefault="00E2310B" w:rsidP="00E2310B">
      <w:pPr>
        <w:spacing w:before="0" w:line="240" w:lineRule="auto"/>
        <w:ind w:right="-360"/>
        <w:rPr>
          <w:sz w:val="12"/>
        </w:rPr>
      </w:pPr>
    </w:p>
    <w:p w:rsidR="00533F53" w:rsidRDefault="00BD77C1" w:rsidP="00E2310B">
      <w:pPr>
        <w:spacing w:before="0" w:line="240" w:lineRule="auto"/>
        <w:ind w:right="-360"/>
      </w:pPr>
      <w:r w:rsidRPr="00EF0D88">
        <w:t xml:space="preserve">By substituting y = – 2 in any one of the equations, we get x = –1. </w:t>
      </w:r>
      <w:r w:rsidR="00DC3487" w:rsidRPr="00EF0D88">
        <w:br/>
      </w:r>
      <w:r w:rsidRPr="00EF0D88">
        <w:t>Hence the solution</w:t>
      </w:r>
      <w:r w:rsidR="00E2310B">
        <w:t xml:space="preserve"> is</w:t>
      </w:r>
      <w:r w:rsidRPr="00EF0D88">
        <w:t xml:space="preserve"> (–1, –2).</w:t>
      </w:r>
    </w:p>
    <w:p w:rsidR="00533F53" w:rsidRDefault="00533F53">
      <w:pPr>
        <w:spacing w:before="0" w:line="240" w:lineRule="auto"/>
        <w:ind w:left="0"/>
      </w:pPr>
      <w:r>
        <w:br w:type="page"/>
      </w:r>
    </w:p>
    <w:p w:rsidR="005658EA" w:rsidRPr="00EF0D88" w:rsidRDefault="00DC3487" w:rsidP="00CA2F21">
      <w:pPr>
        <w:pStyle w:val="Heading2"/>
        <w:spacing w:before="0"/>
        <w:ind w:hanging="720"/>
      </w:pPr>
      <w:r w:rsidRPr="00EF0D88">
        <w:lastRenderedPageBreak/>
        <w:t>SUPPLY, DEMAND AND THE EQUILIBRIUM MARKET PRICE</w:t>
      </w:r>
    </w:p>
    <w:p w:rsidR="00CA2F21" w:rsidRPr="00EF0D88" w:rsidRDefault="00BD77C1" w:rsidP="00CA2F21">
      <w:pPr>
        <w:ind w:left="1080"/>
      </w:pPr>
      <w:r w:rsidRPr="00EF0D88">
        <w:t>In a free market economy the supply curve</w:t>
      </w:r>
      <w:r w:rsidR="00926FF8" w:rsidRPr="00EF0D88">
        <w:rPr>
          <w:vanish/>
        </w:rPr>
        <w:fldChar w:fldCharType="begin"/>
      </w:r>
      <w:r w:rsidRPr="00EF0D88">
        <w:rPr>
          <w:vanish/>
        </w:rPr>
        <w:instrText xml:space="preserve"> XE </w:instrText>
      </w:r>
      <w:r w:rsidRPr="00EF0D88">
        <w:instrText xml:space="preserve"> "supply curve" </w:instrText>
      </w:r>
      <w:r w:rsidR="00926FF8" w:rsidRPr="00EF0D88">
        <w:rPr>
          <w:vanish/>
        </w:rPr>
        <w:fldChar w:fldCharType="end"/>
      </w:r>
      <w:r w:rsidRPr="00EF0D88">
        <w:t xml:space="preserve"> for a commodity is the number of items of a product that can be made available at different prices, and the demand curve</w:t>
      </w:r>
      <w:r w:rsidR="00926FF8" w:rsidRPr="00EF0D88">
        <w:rPr>
          <w:vanish/>
        </w:rPr>
        <w:fldChar w:fldCharType="begin"/>
      </w:r>
      <w:r w:rsidRPr="00EF0D88">
        <w:rPr>
          <w:vanish/>
        </w:rPr>
        <w:instrText xml:space="preserve"> XE </w:instrText>
      </w:r>
      <w:r w:rsidRPr="00EF0D88">
        <w:instrText xml:space="preserve"> "demand curve" </w:instrText>
      </w:r>
      <w:r w:rsidR="00926FF8" w:rsidRPr="00EF0D88">
        <w:rPr>
          <w:vanish/>
        </w:rPr>
        <w:fldChar w:fldCharType="end"/>
      </w:r>
      <w:r w:rsidRPr="00EF0D88">
        <w:t xml:space="preserve"> is the number of items the consumer will buy at different prices.  </w:t>
      </w:r>
    </w:p>
    <w:p w:rsidR="005658EA" w:rsidRPr="00EF0D88" w:rsidRDefault="00BD77C1" w:rsidP="00CA2F21">
      <w:pPr>
        <w:ind w:left="1080"/>
        <w:rPr>
          <w:rFonts w:ascii="Helvetica" w:hAnsi="Helvetica"/>
          <w:i/>
        </w:rPr>
      </w:pPr>
      <w:r w:rsidRPr="00EF0D88">
        <w:t xml:space="preserve">As the price of a product increases, its demand decreases and supply increases.  On the other hand, as the price decreases the demand increases and supply decreases.  The </w:t>
      </w:r>
      <w:r w:rsidRPr="00EF0D88">
        <w:rPr>
          <w:b/>
        </w:rPr>
        <w:t>equilibrium price</w:t>
      </w:r>
      <w:r w:rsidRPr="00EF0D88">
        <w:t xml:space="preserve"> is reached when the demand equals the supply. </w:t>
      </w:r>
    </w:p>
    <w:p w:rsidR="005658EA" w:rsidRPr="00EF0D88" w:rsidRDefault="00BD77C1">
      <w:pPr>
        <w:pStyle w:val="problemsolution"/>
      </w:pPr>
      <w:r w:rsidRPr="00EF0D88">
        <w:tab/>
      </w:r>
      <w:r w:rsidRPr="00EF0D88">
        <w:rPr>
          <w:rFonts w:ascii="Wingdings" w:hAnsi="Wingdings"/>
        </w:rPr>
        <w:t></w:t>
      </w:r>
      <w:proofErr w:type="gramStart"/>
      <w:r w:rsidRPr="00EF0D88">
        <w:rPr>
          <w:rFonts w:ascii="Helvetica" w:hAnsi="Helvetica"/>
          <w:b/>
          <w:i/>
        </w:rPr>
        <w:t>Example  5</w:t>
      </w:r>
      <w:proofErr w:type="gramEnd"/>
      <w:r w:rsidRPr="00EF0D88">
        <w:rPr>
          <w:rFonts w:ascii="Helvetica" w:hAnsi="Helvetica"/>
          <w:b/>
          <w:i/>
        </w:rPr>
        <w:tab/>
      </w:r>
      <w:r w:rsidRPr="00EF0D88">
        <w:t xml:space="preserve">The supply curve for a product is y = </w:t>
      </w:r>
      <w:r w:rsidR="00393BC6">
        <w:t>3</w:t>
      </w:r>
      <w:r w:rsidRPr="00EF0D88">
        <w:t xml:space="preserve">.5x </w:t>
      </w:r>
      <w:r w:rsidR="00393BC6" w:rsidRPr="00EF0D88">
        <w:t>–</w:t>
      </w:r>
      <w:r w:rsidRPr="00EF0D88">
        <w:t xml:space="preserve"> </w:t>
      </w:r>
      <w:r w:rsidR="00393BC6">
        <w:t>14</w:t>
      </w:r>
      <w:r w:rsidR="007D18D9" w:rsidRPr="00EF0D88">
        <w:t xml:space="preserve"> and</w:t>
      </w:r>
      <w:r w:rsidRPr="00EF0D88">
        <w:t xml:space="preserve"> the demand curve for the same product is y = – 2.5x + 34, where x is the price and y the number of items produced.  Find the following.  </w:t>
      </w:r>
    </w:p>
    <w:p w:rsidR="005658EA" w:rsidRPr="00EF0D88" w:rsidRDefault="00BD77C1">
      <w:r w:rsidRPr="00EF0D88">
        <w:tab/>
        <w:t>a)  How many items will be supplied at a price of $10?</w:t>
      </w:r>
    </w:p>
    <w:p w:rsidR="005658EA" w:rsidRPr="00EF0D88" w:rsidRDefault="00BD77C1">
      <w:r w:rsidRPr="00EF0D88">
        <w:tab/>
        <w:t>b)  How many items will be demanded at a price of $10?</w:t>
      </w:r>
    </w:p>
    <w:p w:rsidR="005658EA" w:rsidRPr="00EF0D88" w:rsidRDefault="00BD77C1">
      <w:r w:rsidRPr="00EF0D88">
        <w:tab/>
        <w:t>c)  Determine the equilibrium price.</w:t>
      </w:r>
    </w:p>
    <w:p w:rsidR="005658EA" w:rsidRPr="00EF0D88" w:rsidRDefault="00BD77C1">
      <w:r w:rsidRPr="00EF0D88">
        <w:tab/>
        <w:t>d)  How many items will be produced at the equilibrium price?</w:t>
      </w:r>
    </w:p>
    <w:p w:rsidR="005658EA" w:rsidRPr="00EF0D88" w:rsidRDefault="00BD77C1" w:rsidP="0061303B">
      <w:pPr>
        <w:pStyle w:val="problemsolution"/>
        <w:spacing w:before="240"/>
      </w:pPr>
      <w:r w:rsidRPr="00EF0D88">
        <w:tab/>
      </w:r>
      <w:r w:rsidRPr="00EF0D88">
        <w:rPr>
          <w:rFonts w:ascii="Helvetica" w:hAnsi="Helvetica"/>
          <w:b/>
          <w:i/>
        </w:rPr>
        <w:t>Solution:</w:t>
      </w:r>
      <w:r w:rsidRPr="00EF0D88">
        <w:tab/>
        <w:t>a</w:t>
      </w:r>
      <w:proofErr w:type="gramStart"/>
      <w:r w:rsidRPr="00EF0D88">
        <w:t>)  We</w:t>
      </w:r>
      <w:proofErr w:type="gramEnd"/>
      <w:r w:rsidRPr="00EF0D88">
        <w:t xml:space="preserve"> substitute x = 10 in the supply equation, y = </w:t>
      </w:r>
      <w:r w:rsidR="00393BC6">
        <w:t>3</w:t>
      </w:r>
      <w:r w:rsidRPr="00EF0D88">
        <w:t xml:space="preserve">.5x </w:t>
      </w:r>
      <w:r w:rsidR="00393BC6" w:rsidRPr="00EF0D88">
        <w:t xml:space="preserve">– </w:t>
      </w:r>
      <w:r w:rsidR="00393BC6">
        <w:t>14</w:t>
      </w:r>
      <w:r w:rsidR="00CA2F21" w:rsidRPr="00EF0D88">
        <w:t>;</w:t>
      </w:r>
      <w:r w:rsidR="007D18D9">
        <w:br/>
      </w:r>
      <w:r w:rsidR="007D18D9">
        <w:tab/>
      </w:r>
      <w:r w:rsidRPr="00EF0D88">
        <w:t xml:space="preserve"> the answer is </w:t>
      </w:r>
      <w:r w:rsidR="007D18D9" w:rsidRPr="00EF0D88">
        <w:t xml:space="preserve">y = </w:t>
      </w:r>
      <w:r w:rsidR="00393BC6">
        <w:t>3</w:t>
      </w:r>
      <w:r w:rsidR="007D18D9" w:rsidRPr="00EF0D88">
        <w:t>.5</w:t>
      </w:r>
      <w:r w:rsidR="007D18D9">
        <w:t>(10)</w:t>
      </w:r>
      <w:r w:rsidR="007D18D9" w:rsidRPr="00EF0D88">
        <w:t xml:space="preserve"> </w:t>
      </w:r>
      <w:r w:rsidR="00393BC6" w:rsidRPr="00EF0D88">
        <w:t xml:space="preserve">– </w:t>
      </w:r>
      <w:r w:rsidR="00393BC6">
        <w:t>14</w:t>
      </w:r>
      <w:r w:rsidRPr="00EF0D88">
        <w:t xml:space="preserve"> =</w:t>
      </w:r>
      <w:r w:rsidR="00393BC6">
        <w:t>21</w:t>
      </w:r>
      <w:r w:rsidRPr="00EF0D88">
        <w:t>.</w:t>
      </w:r>
    </w:p>
    <w:p w:rsidR="005658EA" w:rsidRPr="00EF0D88" w:rsidRDefault="00BD77C1">
      <w:r w:rsidRPr="00EF0D88">
        <w:t>b)  We substitute x = 10 in the demand equation, y = – 2.5x + 34</w:t>
      </w:r>
      <w:r w:rsidR="00CA2F21" w:rsidRPr="00EF0D88">
        <w:t>;</w:t>
      </w:r>
      <w:r w:rsidRPr="00EF0D88">
        <w:t xml:space="preserve"> </w:t>
      </w:r>
      <w:r w:rsidR="007D18D9">
        <w:br/>
      </w:r>
      <w:r w:rsidR="007D18D9">
        <w:tab/>
      </w:r>
      <w:r w:rsidRPr="00EF0D88">
        <w:t xml:space="preserve">the answer is y </w:t>
      </w:r>
      <w:r w:rsidR="007D18D9" w:rsidRPr="00EF0D88">
        <w:t>= – 2.5</w:t>
      </w:r>
      <w:r w:rsidR="007D18D9">
        <w:t>(10)</w:t>
      </w:r>
      <w:r w:rsidR="007D18D9" w:rsidRPr="00EF0D88">
        <w:t xml:space="preserve"> + 34</w:t>
      </w:r>
      <w:r w:rsidRPr="00EF0D88">
        <w:t>= 9.</w:t>
      </w:r>
    </w:p>
    <w:p w:rsidR="005658EA" w:rsidRPr="00EF0D88" w:rsidRDefault="00BD77C1">
      <w:r w:rsidRPr="00EF0D88">
        <w:t>c)  By letting the supply equal the demand, we get</w:t>
      </w:r>
    </w:p>
    <w:p w:rsidR="005658EA" w:rsidRPr="00EF0D88" w:rsidRDefault="00BD77C1" w:rsidP="00DC4297">
      <w:pPr>
        <w:spacing w:before="100"/>
      </w:pPr>
      <w:r w:rsidRPr="00EF0D88">
        <w:tab/>
      </w:r>
      <w:r w:rsidRPr="00EF0D88">
        <w:tab/>
      </w:r>
      <w:r w:rsidR="00393BC6">
        <w:t>3</w:t>
      </w:r>
      <w:r w:rsidRPr="00EF0D88">
        <w:t xml:space="preserve">.5x </w:t>
      </w:r>
      <w:r w:rsidR="00393BC6" w:rsidRPr="00EF0D88">
        <w:t>–</w:t>
      </w:r>
      <w:r w:rsidRPr="00EF0D88">
        <w:t xml:space="preserve"> 1</w:t>
      </w:r>
      <w:r w:rsidR="00393BC6">
        <w:t>4</w:t>
      </w:r>
      <w:r w:rsidRPr="00EF0D88">
        <w:t xml:space="preserve"> = – 2.5x + 34</w:t>
      </w:r>
    </w:p>
    <w:p w:rsidR="005658EA" w:rsidRPr="00EF0D88" w:rsidRDefault="00BD77C1" w:rsidP="00DC4297">
      <w:pPr>
        <w:tabs>
          <w:tab w:val="left" w:pos="720"/>
          <w:tab w:val="left" w:pos="1440"/>
          <w:tab w:val="left" w:pos="2160"/>
          <w:tab w:val="left" w:pos="2880"/>
          <w:tab w:val="left" w:pos="3600"/>
          <w:tab w:val="left" w:pos="7935"/>
        </w:tabs>
        <w:spacing w:before="100"/>
      </w:pPr>
      <w:r w:rsidRPr="00EF0D88">
        <w:tab/>
      </w:r>
      <w:r w:rsidRPr="00EF0D88">
        <w:tab/>
      </w:r>
      <w:r w:rsidR="00393BC6">
        <w:t>6</w:t>
      </w:r>
      <w:r w:rsidRPr="00EF0D88">
        <w:t>x =</w:t>
      </w:r>
      <w:r w:rsidR="00393BC6">
        <w:t>48</w:t>
      </w:r>
      <w:r w:rsidR="00DC3487" w:rsidRPr="00EF0D88">
        <w:tab/>
      </w:r>
      <w:r w:rsidR="00DC3487" w:rsidRPr="00EF0D88">
        <w:tab/>
      </w:r>
    </w:p>
    <w:p w:rsidR="005658EA" w:rsidRPr="00EF0D88" w:rsidRDefault="00BD77C1" w:rsidP="00DC4297">
      <w:pPr>
        <w:spacing w:before="100"/>
      </w:pPr>
      <w:r w:rsidRPr="00EF0D88">
        <w:tab/>
      </w:r>
      <w:r w:rsidRPr="00EF0D88">
        <w:tab/>
        <w:t xml:space="preserve">x = </w:t>
      </w:r>
      <w:r w:rsidR="00393BC6">
        <w:t>8</w:t>
      </w:r>
    </w:p>
    <w:p w:rsidR="005658EA" w:rsidRPr="00EF0D88" w:rsidRDefault="00BD77C1">
      <w:r w:rsidRPr="00EF0D88">
        <w:t>d)  We substitute x =</w:t>
      </w:r>
      <w:r w:rsidR="00393BC6">
        <w:t xml:space="preserve"> 8</w:t>
      </w:r>
      <w:r w:rsidRPr="00EF0D88">
        <w:t xml:space="preserve"> in either the supply or the demand equation</w:t>
      </w:r>
      <w:r w:rsidR="00CA2F21" w:rsidRPr="00EF0D88">
        <w:t>;</w:t>
      </w:r>
      <w:r w:rsidRPr="00EF0D88">
        <w:t xml:space="preserve"> we get y = 1</w:t>
      </w:r>
      <w:r w:rsidR="00393BC6">
        <w:t>4</w:t>
      </w:r>
      <w:r w:rsidRPr="00EF0D88">
        <w:t>.</w:t>
      </w:r>
    </w:p>
    <w:p w:rsidR="005658EA" w:rsidRPr="00EF0D88" w:rsidRDefault="00C51513">
      <w:r>
        <w:rPr>
          <w:noProof/>
        </w:rPr>
        <w:drawing>
          <wp:anchor distT="0" distB="0" distL="114300" distR="114300" simplePos="0" relativeHeight="251662336" behindDoc="0" locked="0" layoutInCell="1" allowOverlap="1" wp14:anchorId="183C0646" wp14:editId="51C97B14">
            <wp:simplePos x="0" y="0"/>
            <wp:positionH relativeFrom="column">
              <wp:posOffset>3571875</wp:posOffset>
            </wp:positionH>
            <wp:positionV relativeFrom="paragraph">
              <wp:posOffset>6985</wp:posOffset>
            </wp:positionV>
            <wp:extent cx="2333625" cy="2623422"/>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3625" cy="2623422"/>
                    </a:xfrm>
                    <a:prstGeom prst="rect">
                      <a:avLst/>
                    </a:prstGeom>
                    <a:noFill/>
                    <a:ln>
                      <a:noFill/>
                    </a:ln>
                  </pic:spPr>
                </pic:pic>
              </a:graphicData>
            </a:graphic>
            <wp14:sizeRelH relativeFrom="page">
              <wp14:pctWidth>0</wp14:pctWidth>
            </wp14:sizeRelH>
            <wp14:sizeRelV relativeFrom="page">
              <wp14:pctHeight>0</wp14:pctHeight>
            </wp14:sizeRelV>
          </wp:anchor>
        </w:drawing>
      </w:r>
      <w:r w:rsidR="00BD77C1" w:rsidRPr="00EF0D88">
        <w:t>The graph shows the intersection of the</w:t>
      </w:r>
      <w:r>
        <w:br/>
      </w:r>
      <w:r w:rsidR="00BD77C1" w:rsidRPr="00EF0D88">
        <w:t xml:space="preserve"> supply and the demand functions </w:t>
      </w:r>
      <w:r>
        <w:br/>
      </w:r>
      <w:r w:rsidR="00BD77C1" w:rsidRPr="00EF0D88">
        <w:t>and their point of intersection, (</w:t>
      </w:r>
      <w:r w:rsidR="00393BC6">
        <w:t>8</w:t>
      </w:r>
      <w:r w:rsidR="00BD77C1" w:rsidRPr="00EF0D88">
        <w:t xml:space="preserve">, </w:t>
      </w:r>
      <w:proofErr w:type="gramStart"/>
      <w:r w:rsidR="00BD77C1" w:rsidRPr="00EF0D88">
        <w:t>1</w:t>
      </w:r>
      <w:r w:rsidR="00393BC6">
        <w:t>4</w:t>
      </w:r>
      <w:proofErr w:type="gramEnd"/>
      <w:r w:rsidR="00BD77C1" w:rsidRPr="00EF0D88">
        <w:t>).</w:t>
      </w:r>
    </w:p>
    <w:p w:rsidR="00CA2F21" w:rsidRPr="00EF0D88" w:rsidRDefault="00CA2F21"/>
    <w:p w:rsidR="005658EA" w:rsidRPr="00EF0D88" w:rsidRDefault="00BD77C1">
      <w:pPr>
        <w:pStyle w:val="problemsolution"/>
      </w:pPr>
      <w:r w:rsidRPr="00EF0D88">
        <w:tab/>
      </w:r>
      <w:r w:rsidRPr="00EF0D88">
        <w:tab/>
      </w:r>
      <w:r w:rsidRPr="00EF0D88">
        <w:tab/>
      </w:r>
      <w:r w:rsidRPr="00EF0D88">
        <w:tab/>
      </w:r>
      <w:r w:rsidRPr="00EF0D88">
        <w:tab/>
      </w:r>
      <w:r w:rsidRPr="00EF0D88">
        <w:tab/>
      </w:r>
    </w:p>
    <w:p w:rsidR="00CA2F21" w:rsidRPr="00EF0D88" w:rsidRDefault="00CA2F21">
      <w:pPr>
        <w:rPr>
          <w:b/>
        </w:rPr>
      </w:pPr>
    </w:p>
    <w:p w:rsidR="00CA2F21" w:rsidRPr="00EF0D88" w:rsidRDefault="00CA2F21">
      <w:pPr>
        <w:spacing w:before="0" w:line="240" w:lineRule="auto"/>
        <w:ind w:left="0"/>
        <w:rPr>
          <w:b/>
        </w:rPr>
      </w:pPr>
      <w:r w:rsidRPr="00EF0D88">
        <w:rPr>
          <w:b/>
        </w:rPr>
        <w:br w:type="page"/>
      </w:r>
    </w:p>
    <w:p w:rsidR="005658EA" w:rsidRPr="00EF0D88" w:rsidRDefault="00CA2F21" w:rsidP="00CA2F21">
      <w:pPr>
        <w:pStyle w:val="Heading2"/>
        <w:ind w:hanging="720"/>
      </w:pPr>
      <w:r w:rsidRPr="00EF0D88">
        <w:lastRenderedPageBreak/>
        <w:t>BREAK-EVEN POINT</w:t>
      </w:r>
      <w:r w:rsidR="00926FF8" w:rsidRPr="00EF0D88">
        <w:fldChar w:fldCharType="begin"/>
      </w:r>
      <w:r w:rsidR="00BD77C1" w:rsidRPr="00EF0D88">
        <w:instrText xml:space="preserve"> XE  "Break-Even Point" </w:instrText>
      </w:r>
      <w:r w:rsidR="00926FF8" w:rsidRPr="00EF0D88">
        <w:fldChar w:fldCharType="end"/>
      </w:r>
    </w:p>
    <w:p w:rsidR="00CA2F21" w:rsidRPr="00EF0D88" w:rsidRDefault="00BD77C1" w:rsidP="00CA2F21">
      <w:pPr>
        <w:ind w:left="1080"/>
      </w:pPr>
      <w:r w:rsidRPr="00EF0D88">
        <w:t xml:space="preserve">In a business, the profit is generated by selling products. </w:t>
      </w:r>
    </w:p>
    <w:p w:rsidR="00CA2F21" w:rsidRPr="00EF0D88" w:rsidRDefault="00BD77C1" w:rsidP="006508C9">
      <w:pPr>
        <w:pStyle w:val="ListParagraph"/>
        <w:numPr>
          <w:ilvl w:val="0"/>
          <w:numId w:val="2"/>
        </w:numPr>
        <w:spacing w:after="120"/>
        <w:ind w:left="1354" w:hanging="274"/>
        <w:contextualSpacing w:val="0"/>
      </w:pPr>
      <w:r w:rsidRPr="00EF0D88">
        <w:t xml:space="preserve"> If a company sells x number of items at a price P, then the </w:t>
      </w:r>
      <w:r w:rsidRPr="00EF0D88">
        <w:rPr>
          <w:b/>
        </w:rPr>
        <w:t>revenue R</w:t>
      </w:r>
      <w:r w:rsidRPr="00EF0D88">
        <w:t xml:space="preserve"> is </w:t>
      </w:r>
      <w:r w:rsidR="006508C9" w:rsidRPr="00EF0D88">
        <w:t xml:space="preserve">the price multiplied by number of items sold: </w:t>
      </w:r>
      <w:r w:rsidRPr="00EF0D88">
        <w:t xml:space="preserve"> R = P </w:t>
      </w:r>
      <w:r w:rsidRPr="00EF0D88">
        <w:rPr>
          <w:b/>
          <w:position w:val="6"/>
          <w:sz w:val="24"/>
        </w:rPr>
        <w:t xml:space="preserve">. </w:t>
      </w:r>
      <w:r w:rsidRPr="00EF0D88">
        <w:t xml:space="preserve">x.  </w:t>
      </w:r>
    </w:p>
    <w:p w:rsidR="006C36E3" w:rsidRPr="00EF0D88" w:rsidRDefault="00BD77C1" w:rsidP="006C36E3">
      <w:pPr>
        <w:pStyle w:val="ListParagraph"/>
        <w:numPr>
          <w:ilvl w:val="0"/>
          <w:numId w:val="2"/>
        </w:numPr>
        <w:ind w:left="1350" w:right="-270" w:hanging="270"/>
      </w:pPr>
      <w:r w:rsidRPr="00EF0D88">
        <w:t xml:space="preserve">The </w:t>
      </w:r>
      <w:r w:rsidRPr="00EF0D88">
        <w:rPr>
          <w:b/>
        </w:rPr>
        <w:t>production costs</w:t>
      </w:r>
      <w:r w:rsidR="00CA2F21" w:rsidRPr="00EF0D88">
        <w:rPr>
          <w:b/>
        </w:rPr>
        <w:t xml:space="preserve"> C</w:t>
      </w:r>
      <w:r w:rsidRPr="00EF0D88">
        <w:t xml:space="preserve"> are the sum of the variable costs and the fixed costs, and are often written as C = mx + b, where x is the number of items manufactured.</w:t>
      </w:r>
    </w:p>
    <w:p w:rsidR="006C36E3" w:rsidRPr="00EF0D88" w:rsidRDefault="00CA2F21" w:rsidP="006508C9">
      <w:pPr>
        <w:pStyle w:val="ListParagraph"/>
        <w:numPr>
          <w:ilvl w:val="1"/>
          <w:numId w:val="4"/>
        </w:numPr>
        <w:ind w:right="-270"/>
      </w:pPr>
      <w:r w:rsidRPr="00EF0D88">
        <w:t xml:space="preserve">The slope m is the called marginal cost and represents the cost to produce one additional item or unit. </w:t>
      </w:r>
    </w:p>
    <w:p w:rsidR="006C36E3" w:rsidRPr="00EF0D88" w:rsidRDefault="00CA2F21" w:rsidP="006508C9">
      <w:pPr>
        <w:pStyle w:val="ListParagraph"/>
        <w:numPr>
          <w:ilvl w:val="1"/>
          <w:numId w:val="4"/>
        </w:numPr>
        <w:ind w:right="-270"/>
      </w:pPr>
      <w:r w:rsidRPr="00EF0D88">
        <w:t>The variable cost</w:t>
      </w:r>
      <w:r w:rsidR="006508C9" w:rsidRPr="00EF0D88">
        <w:t>,</w:t>
      </w:r>
      <w:r w:rsidRPr="00EF0D88">
        <w:t xml:space="preserve">  mx</w:t>
      </w:r>
      <w:r w:rsidR="006508C9" w:rsidRPr="00EF0D88">
        <w:t>,</w:t>
      </w:r>
      <w:r w:rsidRPr="00EF0D88">
        <w:t xml:space="preserve"> depends on how much is being produced</w:t>
      </w:r>
    </w:p>
    <w:p w:rsidR="005658EA" w:rsidRPr="00EF0D88" w:rsidRDefault="006C36E3" w:rsidP="006508C9">
      <w:pPr>
        <w:pStyle w:val="ListParagraph"/>
        <w:numPr>
          <w:ilvl w:val="1"/>
          <w:numId w:val="4"/>
        </w:numPr>
        <w:ind w:right="-360"/>
      </w:pPr>
      <w:r w:rsidRPr="00EF0D88">
        <w:t>T</w:t>
      </w:r>
      <w:r w:rsidR="00CA2F21" w:rsidRPr="00EF0D88">
        <w:t>he fixed cost b is constant</w:t>
      </w:r>
      <w:r w:rsidRPr="00EF0D88">
        <w:t>; it</w:t>
      </w:r>
      <w:r w:rsidR="00CA2F21" w:rsidRPr="00EF0D88">
        <w:t xml:space="preserve"> does not change no matter how much is produced.</w:t>
      </w:r>
    </w:p>
    <w:p w:rsidR="00CA2F21" w:rsidRPr="00EF0D88" w:rsidRDefault="00CA2F21" w:rsidP="006508C9">
      <w:pPr>
        <w:pStyle w:val="ListParagraph"/>
        <w:numPr>
          <w:ilvl w:val="0"/>
          <w:numId w:val="2"/>
        </w:numPr>
        <w:ind w:left="1354" w:hanging="274"/>
        <w:contextualSpacing w:val="0"/>
      </w:pPr>
      <w:r w:rsidRPr="00EF0D88">
        <w:rPr>
          <w:b/>
        </w:rPr>
        <w:t>Profit</w:t>
      </w:r>
      <w:r w:rsidRPr="00EF0D88">
        <w:t xml:space="preserve"> is equal to Revenue minus Cost:  Profit = R </w:t>
      </w:r>
      <w:r w:rsidRPr="00EF0D88">
        <w:sym w:font="Symbol" w:char="F02D"/>
      </w:r>
      <w:r w:rsidRPr="00EF0D88">
        <w:t xml:space="preserve"> C</w:t>
      </w:r>
    </w:p>
    <w:p w:rsidR="005658EA" w:rsidRPr="00EF0D88" w:rsidRDefault="00BD77C1" w:rsidP="00CA2F21">
      <w:pPr>
        <w:ind w:left="1080"/>
      </w:pPr>
      <w:r w:rsidRPr="00EF0D88">
        <w:t>A company makes a profit if the revenue is greater than the cost</w:t>
      </w:r>
      <w:r w:rsidR="006508C9" w:rsidRPr="00EF0D88">
        <w:t>.  There is</w:t>
      </w:r>
      <w:r w:rsidRPr="00EF0D88">
        <w:t xml:space="preserve"> a loss if the cost is greater than the revenue.  The point on the graph where the revenue equals the cost is called the </w:t>
      </w:r>
      <w:r w:rsidR="00CA2F21" w:rsidRPr="00EF0D88">
        <w:rPr>
          <w:b/>
        </w:rPr>
        <w:t>b</w:t>
      </w:r>
      <w:r w:rsidRPr="00EF0D88">
        <w:rPr>
          <w:b/>
        </w:rPr>
        <w:t>reak-even point</w:t>
      </w:r>
      <w:r w:rsidRPr="00EF0D88">
        <w:t>.</w:t>
      </w:r>
      <w:r w:rsidR="006508C9" w:rsidRPr="00EF0D88">
        <w:t xml:space="preserve">  At the break-even point, profit is 0.</w:t>
      </w:r>
    </w:p>
    <w:p w:rsidR="005658EA" w:rsidRPr="00EF0D88" w:rsidRDefault="00BD77C1">
      <w:pPr>
        <w:pStyle w:val="problemsolution"/>
        <w:rPr>
          <w:rFonts w:ascii="Helvetica" w:hAnsi="Helvetica"/>
          <w:b/>
          <w:i/>
        </w:rPr>
      </w:pPr>
      <w:r w:rsidRPr="00EF0D88">
        <w:tab/>
      </w:r>
      <w:r w:rsidRPr="00EF0D88">
        <w:rPr>
          <w:rFonts w:ascii="Wingdings" w:hAnsi="Wingdings"/>
        </w:rPr>
        <w:t></w:t>
      </w:r>
      <w:r w:rsidRPr="00EF0D88">
        <w:rPr>
          <w:rFonts w:ascii="Helvetica" w:hAnsi="Helvetica"/>
          <w:b/>
          <w:i/>
        </w:rPr>
        <w:t>Example 6</w:t>
      </w:r>
      <w:r w:rsidRPr="00EF0D88">
        <w:rPr>
          <w:rFonts w:ascii="Helvetica" w:hAnsi="Helvetica"/>
          <w:b/>
          <w:i/>
        </w:rPr>
        <w:tab/>
      </w:r>
      <w:r w:rsidRPr="00EF0D88">
        <w:t xml:space="preserve">If the revenue function of a product is R = </w:t>
      </w:r>
      <w:r w:rsidR="007D18D9" w:rsidRPr="00EF0D88">
        <w:t>5x and</w:t>
      </w:r>
      <w:r w:rsidRPr="00EF0D88">
        <w:t xml:space="preserve"> the cost function is y = 3x + 12, find the following. </w:t>
      </w:r>
      <w:r w:rsidRPr="00EF0D88">
        <w:rPr>
          <w:rFonts w:ascii="Helvetica" w:hAnsi="Helvetica"/>
          <w:b/>
          <w:i/>
        </w:rPr>
        <w:tab/>
      </w:r>
    </w:p>
    <w:p w:rsidR="005658EA" w:rsidRPr="00EF0D88" w:rsidRDefault="00BD77C1" w:rsidP="00DC0B9A">
      <w:pPr>
        <w:spacing w:before="60"/>
      </w:pPr>
      <w:r w:rsidRPr="00EF0D88">
        <w:tab/>
        <w:t>a)  If 4 items are produced, what will the revenue</w:t>
      </w:r>
      <w:r w:rsidR="00926FF8" w:rsidRPr="00EF0D88">
        <w:rPr>
          <w:vanish/>
        </w:rPr>
        <w:fldChar w:fldCharType="begin"/>
      </w:r>
      <w:r w:rsidRPr="00EF0D88">
        <w:rPr>
          <w:vanish/>
        </w:rPr>
        <w:instrText xml:space="preserve"> XE </w:instrText>
      </w:r>
      <w:r w:rsidRPr="00EF0D88">
        <w:instrText xml:space="preserve"> "revenue" </w:instrText>
      </w:r>
      <w:r w:rsidR="00926FF8" w:rsidRPr="00EF0D88">
        <w:rPr>
          <w:vanish/>
        </w:rPr>
        <w:fldChar w:fldCharType="end"/>
      </w:r>
      <w:r w:rsidRPr="00EF0D88">
        <w:t xml:space="preserve"> be?</w:t>
      </w:r>
    </w:p>
    <w:p w:rsidR="005658EA" w:rsidRPr="00EF0D88" w:rsidRDefault="00BD77C1" w:rsidP="00DC0B9A">
      <w:pPr>
        <w:spacing w:before="60"/>
      </w:pPr>
      <w:r w:rsidRPr="00EF0D88">
        <w:tab/>
        <w:t>b)  What is the cost of producing 4 items?</w:t>
      </w:r>
    </w:p>
    <w:p w:rsidR="005658EA" w:rsidRPr="00EF0D88" w:rsidRDefault="00BD77C1" w:rsidP="00DC0B9A">
      <w:pPr>
        <w:spacing w:before="60"/>
      </w:pPr>
      <w:r w:rsidRPr="00EF0D88">
        <w:tab/>
        <w:t>c)  How many items should be produced to break</w:t>
      </w:r>
      <w:r w:rsidR="006508C9" w:rsidRPr="00EF0D88">
        <w:t xml:space="preserve"> </w:t>
      </w:r>
      <w:r w:rsidRPr="00EF0D88">
        <w:t>even?</w:t>
      </w:r>
    </w:p>
    <w:p w:rsidR="005658EA" w:rsidRPr="00EF0D88" w:rsidRDefault="00BD77C1" w:rsidP="00DC0B9A">
      <w:pPr>
        <w:spacing w:before="60"/>
      </w:pPr>
      <w:r w:rsidRPr="00EF0D88">
        <w:tab/>
        <w:t>d)  What will be the revenue and the cost at the break-even point?</w:t>
      </w:r>
    </w:p>
    <w:p w:rsidR="005658EA" w:rsidRPr="00EF0D88" w:rsidRDefault="00BD77C1" w:rsidP="0061303B">
      <w:pPr>
        <w:pStyle w:val="problemsolution"/>
        <w:spacing w:before="240"/>
      </w:pPr>
      <w:r w:rsidRPr="00EF0D88">
        <w:tab/>
      </w:r>
      <w:r w:rsidRPr="00EF0D88">
        <w:rPr>
          <w:rFonts w:ascii="Helvetica" w:hAnsi="Helvetica"/>
          <w:b/>
          <w:i/>
        </w:rPr>
        <w:t>Solution:</w:t>
      </w:r>
      <w:r w:rsidRPr="00EF0D88">
        <w:tab/>
        <w:t>a)  We substitute x = 4 in the revenue equation R = 5x, and the answer is R = 20.</w:t>
      </w:r>
    </w:p>
    <w:p w:rsidR="005658EA" w:rsidRPr="00EF0D88" w:rsidRDefault="00BD77C1">
      <w:r w:rsidRPr="00EF0D88">
        <w:t>b)  We substitute x = 4 in the cost equation</w:t>
      </w:r>
      <w:r w:rsidR="00926FF8" w:rsidRPr="00EF0D88">
        <w:rPr>
          <w:vanish/>
        </w:rPr>
        <w:fldChar w:fldCharType="begin"/>
      </w:r>
      <w:r w:rsidRPr="00EF0D88">
        <w:rPr>
          <w:vanish/>
        </w:rPr>
        <w:instrText xml:space="preserve"> XE </w:instrText>
      </w:r>
      <w:r w:rsidRPr="00EF0D88">
        <w:instrText xml:space="preserve"> "cost equation" </w:instrText>
      </w:r>
      <w:r w:rsidR="00926FF8" w:rsidRPr="00EF0D88">
        <w:rPr>
          <w:vanish/>
        </w:rPr>
        <w:fldChar w:fldCharType="end"/>
      </w:r>
      <w:r w:rsidRPr="00EF0D88">
        <w:t xml:space="preserve"> C = 3x + 12, and the answer is C = 24.</w:t>
      </w:r>
    </w:p>
    <w:p w:rsidR="005658EA" w:rsidRPr="00EF0D88" w:rsidRDefault="00BD77C1">
      <w:r w:rsidRPr="00EF0D88">
        <w:t>c)  By letting the revenue equal the cost, we get</w:t>
      </w:r>
    </w:p>
    <w:p w:rsidR="005658EA" w:rsidRPr="00EF0D88" w:rsidRDefault="00BD77C1">
      <w:r w:rsidRPr="00EF0D88">
        <w:tab/>
      </w:r>
      <w:r w:rsidRPr="00EF0D88">
        <w:tab/>
        <w:t>5x = 3x + 12</w:t>
      </w:r>
    </w:p>
    <w:p w:rsidR="005658EA" w:rsidRPr="00EF0D88" w:rsidRDefault="00BD77C1" w:rsidP="00DC0B9A">
      <w:pPr>
        <w:spacing w:before="80"/>
      </w:pPr>
      <w:r w:rsidRPr="00EF0D88">
        <w:tab/>
      </w:r>
      <w:r w:rsidRPr="00EF0D88">
        <w:tab/>
        <w:t>x = 6</w:t>
      </w:r>
    </w:p>
    <w:p w:rsidR="005658EA" w:rsidRPr="00EF0D88" w:rsidRDefault="007D18D9">
      <w:r w:rsidRPr="00EF0D88">
        <w:t>d)  Substitute x = 6 in either the revenue or the cost equation: we get R = C = 30.</w:t>
      </w:r>
    </w:p>
    <w:p w:rsidR="005658EA" w:rsidRPr="00EF0D88" w:rsidRDefault="007D18D9">
      <w:r w:rsidRPr="00EF0D88">
        <w:t>The graph below shows the intersection of the revenue and cost functions and their point of intersection, (6, 30).</w:t>
      </w:r>
    </w:p>
    <w:p w:rsidR="00DC0B9A" w:rsidRPr="00EF0D88" w:rsidRDefault="00DC0B9A" w:rsidP="00DC0B9A">
      <w:pPr>
        <w:spacing w:before="0"/>
        <w:rPr>
          <w:sz w:val="14"/>
        </w:rPr>
      </w:pPr>
      <w:r w:rsidRPr="00EF0D88">
        <w:rPr>
          <w:noProof/>
          <w:sz w:val="14"/>
        </w:rPr>
        <w:drawing>
          <wp:anchor distT="0" distB="0" distL="114300" distR="114300" simplePos="0" relativeHeight="251659264" behindDoc="0" locked="0" layoutInCell="1" allowOverlap="1">
            <wp:simplePos x="0" y="0"/>
            <wp:positionH relativeFrom="column">
              <wp:posOffset>2238375</wp:posOffset>
            </wp:positionH>
            <wp:positionV relativeFrom="paragraph">
              <wp:posOffset>132715</wp:posOffset>
            </wp:positionV>
            <wp:extent cx="1938528" cy="1755648"/>
            <wp:effectExtent l="0" t="0" r="508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cstate="print">
                      <a:extLst>
                        <a:ext uri="{28A0092B-C50C-407E-A947-70E740481C1C}">
                          <a14:useLocalDpi xmlns:a14="http://schemas.microsoft.com/office/drawing/2010/main" val="0"/>
                        </a:ext>
                      </a:extLst>
                    </a:blip>
                    <a:srcRect r="41203" b="46759"/>
                    <a:stretch>
                      <a:fillRect/>
                    </a:stretch>
                  </pic:blipFill>
                  <pic:spPr bwMode="auto">
                    <a:xfrm>
                      <a:off x="0" y="0"/>
                      <a:ext cx="1938528" cy="1755648"/>
                    </a:xfrm>
                    <a:prstGeom prst="rect">
                      <a:avLst/>
                    </a:prstGeom>
                    <a:noFill/>
                    <a:ln>
                      <a:noFill/>
                    </a:ln>
                  </pic:spPr>
                </pic:pic>
              </a:graphicData>
            </a:graphic>
          </wp:anchor>
        </w:drawing>
      </w:r>
    </w:p>
    <w:p w:rsidR="00CA2F21" w:rsidRPr="00EF0D88" w:rsidRDefault="00CA2F21"/>
    <w:p w:rsidR="005658EA" w:rsidRPr="00EF0D88" w:rsidRDefault="00BD77C1">
      <w:pPr>
        <w:pStyle w:val="problemsolution"/>
        <w:rPr>
          <w:rFonts w:ascii="Helvetica" w:hAnsi="Helvetica"/>
          <w:b/>
          <w:i/>
        </w:rPr>
      </w:pPr>
      <w:r w:rsidRPr="00EF0D88">
        <w:tab/>
      </w:r>
      <w:r w:rsidRPr="00EF0D88">
        <w:tab/>
      </w:r>
      <w:r w:rsidRPr="00EF0D88">
        <w:tab/>
      </w:r>
      <w:r w:rsidRPr="00EF0D88">
        <w:tab/>
      </w:r>
      <w:r w:rsidRPr="00EF0D88">
        <w:tab/>
      </w:r>
      <w:r w:rsidRPr="00EF0D88">
        <w:tab/>
      </w:r>
    </w:p>
    <w:p w:rsidR="005658EA" w:rsidRPr="00EF0D88" w:rsidRDefault="005658EA">
      <w:pPr>
        <w:pStyle w:val="Index1"/>
      </w:pPr>
    </w:p>
    <w:p w:rsidR="00BD77C1" w:rsidRPr="00EF0D88" w:rsidRDefault="00BD77C1">
      <w:pPr>
        <w:pStyle w:val="Index1"/>
      </w:pPr>
    </w:p>
    <w:sectPr w:rsidR="00BD77C1" w:rsidRPr="00EF0D88" w:rsidSect="00253C02">
      <w:headerReference w:type="even" r:id="rId47"/>
      <w:headerReference w:type="default" r:id="rId48"/>
      <w:footerReference w:type="even" r:id="rId49"/>
      <w:footerReference w:type="default" r:id="rId50"/>
      <w:headerReference w:type="first" r:id="rId51"/>
      <w:footerReference w:type="first" r:id="rId52"/>
      <w:type w:val="continuous"/>
      <w:pgSz w:w="12240" w:h="15840"/>
      <w:pgMar w:top="-2160" w:right="1440" w:bottom="720" w:left="1440" w:header="720" w:footer="720"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3BC6" w:rsidRDefault="00393BC6">
      <w:pPr>
        <w:spacing w:before="0" w:line="240" w:lineRule="auto"/>
      </w:pPr>
      <w:r>
        <w:separator/>
      </w:r>
    </w:p>
  </w:endnote>
  <w:endnote w:type="continuationSeparator" w:id="0">
    <w:p w:rsidR="00393BC6" w:rsidRDefault="00393BC6">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BC6" w:rsidRDefault="00393BC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BC6" w:rsidRDefault="00393BC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BC6" w:rsidRDefault="00393B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3BC6" w:rsidRDefault="00393BC6">
      <w:pPr>
        <w:spacing w:before="0" w:line="240" w:lineRule="auto"/>
      </w:pPr>
      <w:r>
        <w:separator/>
      </w:r>
    </w:p>
  </w:footnote>
  <w:footnote w:type="continuationSeparator" w:id="0">
    <w:p w:rsidR="00393BC6" w:rsidRDefault="00393BC6">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BC6" w:rsidRDefault="00393BC6">
    <w:pPr>
      <w:pStyle w:val="Header"/>
    </w:pPr>
    <w:r>
      <w:t>Chapter 1:  Linear Equation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BC6" w:rsidRDefault="00393BC6" w:rsidP="001543A8">
    <w:pPr>
      <w:pStyle w:val="Header"/>
      <w:tabs>
        <w:tab w:val="clear" w:pos="720"/>
        <w:tab w:val="clear" w:pos="8640"/>
        <w:tab w:val="right" w:pos="9360"/>
      </w:tabs>
    </w:pPr>
    <w:r>
      <w:tab/>
      <w:t>Linear Equations Chapter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BC6" w:rsidRDefault="00393BC6">
    <w:pPr>
      <w:pStyle w:val="chapternumber"/>
    </w:pPr>
    <w:r>
      <w:t>CHAPTER 1</w:t>
    </w:r>
  </w:p>
  <w:p w:rsidR="00393BC6" w:rsidRPr="007310AE" w:rsidRDefault="00393BC6" w:rsidP="00123198">
    <w:pPr>
      <w:pStyle w:val="Title"/>
      <w:rPr>
        <w:rFonts w:cs="Times New Roman"/>
        <w:i w:val="0"/>
        <w:sz w:val="52"/>
      </w:rPr>
    </w:pPr>
    <w:r w:rsidRPr="007310AE">
      <w:rPr>
        <w:rFonts w:cs="Times New Roman"/>
        <w:i w:val="0"/>
        <w:sz w:val="52"/>
      </w:rPr>
      <w:t>Chapter 1: Linear Equa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6F727E"/>
    <w:multiLevelType w:val="hybridMultilevel"/>
    <w:tmpl w:val="3294AB2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2BE53158"/>
    <w:multiLevelType w:val="hybridMultilevel"/>
    <w:tmpl w:val="7F30E86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4E61189B"/>
    <w:multiLevelType w:val="hybridMultilevel"/>
    <w:tmpl w:val="E416DA2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55305FC3"/>
    <w:multiLevelType w:val="hybridMultilevel"/>
    <w:tmpl w:val="31A6106A"/>
    <w:lvl w:ilvl="0" w:tplc="04090001">
      <w:start w:val="1"/>
      <w:numFmt w:val="bullet"/>
      <w:lvlText w:val=""/>
      <w:lvlJc w:val="left"/>
      <w:pPr>
        <w:ind w:left="1800" w:hanging="360"/>
      </w:pPr>
      <w:rPr>
        <w:rFonts w:ascii="Symbol" w:hAnsi="Symbol" w:hint="default"/>
      </w:rPr>
    </w:lvl>
    <w:lvl w:ilvl="1" w:tplc="04090005">
      <w:start w:val="1"/>
      <w:numFmt w:val="bullet"/>
      <w:lvlText w:val=""/>
      <w:lvlJc w:val="left"/>
      <w:pPr>
        <w:ind w:left="2520" w:hanging="360"/>
      </w:pPr>
      <w:rPr>
        <w:rFonts w:ascii="Wingdings" w:hAnsi="Wingdings"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bordersDoNotSurroundHeader/>
  <w:bordersDoNotSurroundFooter/>
  <w:proofState w:spelling="clean" w:grammar="clean"/>
  <w:defaultTabStop w:val="720"/>
  <w:hyphenationZone w:val="0"/>
  <w:doNotHyphenateCaps/>
  <w:evenAndOddHeaders/>
  <w:drawingGridHorizontalSpacing w:val="120"/>
  <w:drawingGridVerticalSpacing w:val="120"/>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E45857"/>
    <w:rsid w:val="00016947"/>
    <w:rsid w:val="000B101C"/>
    <w:rsid w:val="000D2D35"/>
    <w:rsid w:val="00123198"/>
    <w:rsid w:val="0012394C"/>
    <w:rsid w:val="001543A8"/>
    <w:rsid w:val="0017171C"/>
    <w:rsid w:val="001946E7"/>
    <w:rsid w:val="001B4CBD"/>
    <w:rsid w:val="001D7B5B"/>
    <w:rsid w:val="001F468F"/>
    <w:rsid w:val="00253C02"/>
    <w:rsid w:val="002B1436"/>
    <w:rsid w:val="002D0630"/>
    <w:rsid w:val="00393BC6"/>
    <w:rsid w:val="003E61A2"/>
    <w:rsid w:val="004B47EC"/>
    <w:rsid w:val="004E2D61"/>
    <w:rsid w:val="00512135"/>
    <w:rsid w:val="00530ABE"/>
    <w:rsid w:val="00533F53"/>
    <w:rsid w:val="005658EA"/>
    <w:rsid w:val="005830DA"/>
    <w:rsid w:val="005A35E3"/>
    <w:rsid w:val="005F0FF2"/>
    <w:rsid w:val="0061303B"/>
    <w:rsid w:val="006508C9"/>
    <w:rsid w:val="006C36E3"/>
    <w:rsid w:val="007310AE"/>
    <w:rsid w:val="007B7249"/>
    <w:rsid w:val="007D04D3"/>
    <w:rsid w:val="007D18D9"/>
    <w:rsid w:val="007E3877"/>
    <w:rsid w:val="008158A9"/>
    <w:rsid w:val="00846EFB"/>
    <w:rsid w:val="00847A50"/>
    <w:rsid w:val="008520B6"/>
    <w:rsid w:val="0086732C"/>
    <w:rsid w:val="00872DB9"/>
    <w:rsid w:val="00880057"/>
    <w:rsid w:val="00892A75"/>
    <w:rsid w:val="008B3D31"/>
    <w:rsid w:val="008E556F"/>
    <w:rsid w:val="00920889"/>
    <w:rsid w:val="00926FF8"/>
    <w:rsid w:val="00953BFC"/>
    <w:rsid w:val="00971AE4"/>
    <w:rsid w:val="00973D10"/>
    <w:rsid w:val="00974560"/>
    <w:rsid w:val="00976E8F"/>
    <w:rsid w:val="009A7D23"/>
    <w:rsid w:val="009F31F7"/>
    <w:rsid w:val="00A12754"/>
    <w:rsid w:val="00A36F08"/>
    <w:rsid w:val="00A9128F"/>
    <w:rsid w:val="00AB2E8C"/>
    <w:rsid w:val="00AD006F"/>
    <w:rsid w:val="00B07F59"/>
    <w:rsid w:val="00B2508E"/>
    <w:rsid w:val="00BC0088"/>
    <w:rsid w:val="00BD77C1"/>
    <w:rsid w:val="00BE7462"/>
    <w:rsid w:val="00C03F9C"/>
    <w:rsid w:val="00C12D7D"/>
    <w:rsid w:val="00C51513"/>
    <w:rsid w:val="00CA24B1"/>
    <w:rsid w:val="00CA2F21"/>
    <w:rsid w:val="00CE207B"/>
    <w:rsid w:val="00CF6E10"/>
    <w:rsid w:val="00D30BD5"/>
    <w:rsid w:val="00D758D3"/>
    <w:rsid w:val="00D76BBF"/>
    <w:rsid w:val="00DC0B9A"/>
    <w:rsid w:val="00DC3487"/>
    <w:rsid w:val="00DC4297"/>
    <w:rsid w:val="00E066A0"/>
    <w:rsid w:val="00E2310B"/>
    <w:rsid w:val="00E45857"/>
    <w:rsid w:val="00E77510"/>
    <w:rsid w:val="00EE2764"/>
    <w:rsid w:val="00EF0D88"/>
    <w:rsid w:val="00F12E0D"/>
    <w:rsid w:val="00F17F2B"/>
    <w:rsid w:val="00F2490A"/>
    <w:rsid w:val="00F3113F"/>
    <w:rsid w:val="00F50C21"/>
    <w:rsid w:val="00FA7070"/>
    <w:rsid w:val="00FB0E1E"/>
    <w:rsid w:val="00FF4452"/>
    <w:rsid w:val="00FF78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6BBF"/>
    <w:pPr>
      <w:spacing w:before="120" w:line="260" w:lineRule="exact"/>
      <w:ind w:left="1800"/>
    </w:pPr>
    <w:rPr>
      <w:rFonts w:ascii="Times" w:hAnsi="Times"/>
      <w:sz w:val="22"/>
    </w:rPr>
  </w:style>
  <w:style w:type="paragraph" w:styleId="Heading1">
    <w:name w:val="heading 1"/>
    <w:aliases w:val="h1"/>
    <w:next w:val="Normal"/>
    <w:qFormat/>
    <w:rsid w:val="00F12E0D"/>
    <w:pPr>
      <w:keepNext/>
      <w:spacing w:before="400"/>
      <w:outlineLvl w:val="0"/>
    </w:pPr>
    <w:rPr>
      <w:rFonts w:ascii="Helvetica" w:hAnsi="Helvetica"/>
      <w:b/>
      <w:sz w:val="22"/>
    </w:rPr>
  </w:style>
  <w:style w:type="paragraph" w:styleId="Heading2">
    <w:name w:val="heading 2"/>
    <w:aliases w:val="h2"/>
    <w:basedOn w:val="Heading1"/>
    <w:next w:val="Normal"/>
    <w:qFormat/>
    <w:rsid w:val="00F12E0D"/>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dex2">
    <w:name w:val="index 2"/>
    <w:basedOn w:val="Normal"/>
    <w:next w:val="Normal"/>
    <w:semiHidden/>
    <w:rsid w:val="00F12E0D"/>
    <w:pPr>
      <w:ind w:left="360"/>
    </w:pPr>
  </w:style>
  <w:style w:type="paragraph" w:styleId="Index1">
    <w:name w:val="index 1"/>
    <w:basedOn w:val="Normal"/>
    <w:next w:val="Normal"/>
    <w:semiHidden/>
    <w:rsid w:val="00F12E0D"/>
    <w:pPr>
      <w:ind w:left="0"/>
    </w:pPr>
  </w:style>
  <w:style w:type="paragraph" w:styleId="Footer">
    <w:name w:val="footer"/>
    <w:basedOn w:val="Normal"/>
    <w:semiHidden/>
    <w:rsid w:val="00F12E0D"/>
    <w:pPr>
      <w:tabs>
        <w:tab w:val="center" w:pos="4320"/>
        <w:tab w:val="right" w:pos="8640"/>
      </w:tabs>
    </w:pPr>
  </w:style>
  <w:style w:type="paragraph" w:styleId="Header">
    <w:name w:val="header"/>
    <w:basedOn w:val="Normal"/>
    <w:semiHidden/>
    <w:rsid w:val="00F12E0D"/>
    <w:pPr>
      <w:tabs>
        <w:tab w:val="left" w:pos="720"/>
        <w:tab w:val="right" w:pos="8640"/>
      </w:tabs>
      <w:ind w:left="0"/>
    </w:pPr>
    <w:rPr>
      <w:rFonts w:ascii="Helvetica" w:hAnsi="Helvetica"/>
      <w:i/>
    </w:rPr>
  </w:style>
  <w:style w:type="paragraph" w:customStyle="1" w:styleId="chapternumber">
    <w:name w:val="chapter number"/>
    <w:aliases w:val="cn"/>
    <w:next w:val="chaptertitle"/>
    <w:rsid w:val="00F12E0D"/>
    <w:pPr>
      <w:spacing w:before="120"/>
    </w:pPr>
    <w:rPr>
      <w:rFonts w:ascii="Helvetica" w:hAnsi="Helvetica"/>
      <w:b/>
      <w:sz w:val="22"/>
    </w:rPr>
  </w:style>
  <w:style w:type="paragraph" w:customStyle="1" w:styleId="chaptertitle">
    <w:name w:val="chapter title"/>
    <w:aliases w:val="ct"/>
    <w:next w:val="chapterintroduction"/>
    <w:rsid w:val="00F12E0D"/>
    <w:pPr>
      <w:spacing w:before="120"/>
    </w:pPr>
    <w:rPr>
      <w:rFonts w:ascii="Times" w:hAnsi="Times"/>
      <w:i/>
      <w:sz w:val="80"/>
    </w:rPr>
  </w:style>
  <w:style w:type="paragraph" w:customStyle="1" w:styleId="chapterintroduction">
    <w:name w:val="chapter introduction"/>
    <w:aliases w:val="ci"/>
    <w:basedOn w:val="Normal"/>
    <w:rsid w:val="00F12E0D"/>
    <w:pPr>
      <w:spacing w:before="100"/>
      <w:ind w:left="0"/>
    </w:pPr>
    <w:rPr>
      <w:i/>
    </w:rPr>
  </w:style>
  <w:style w:type="paragraph" w:customStyle="1" w:styleId="sectiontitle">
    <w:name w:val="section title"/>
    <w:aliases w:val="st"/>
    <w:basedOn w:val="chapternumber"/>
    <w:rsid w:val="00F12E0D"/>
    <w:pPr>
      <w:spacing w:before="600"/>
    </w:pPr>
  </w:style>
  <w:style w:type="paragraph" w:customStyle="1" w:styleId="problemsolution">
    <w:name w:val="problem/solution"/>
    <w:aliases w:val="ps"/>
    <w:basedOn w:val="Normal"/>
    <w:rsid w:val="00F12E0D"/>
    <w:pPr>
      <w:keepNext/>
      <w:tabs>
        <w:tab w:val="right" w:pos="1520"/>
      </w:tabs>
      <w:spacing w:before="300" w:line="240" w:lineRule="auto"/>
      <w:ind w:hanging="1800"/>
    </w:pPr>
  </w:style>
  <w:style w:type="paragraph" w:customStyle="1" w:styleId="example">
    <w:name w:val="example"/>
    <w:aliases w:val="ex"/>
    <w:basedOn w:val="Normal"/>
    <w:rsid w:val="00F12E0D"/>
    <w:pPr>
      <w:spacing w:before="200" w:line="240" w:lineRule="auto"/>
      <w:ind w:left="2520"/>
    </w:pPr>
  </w:style>
  <w:style w:type="paragraph" w:customStyle="1" w:styleId="List1">
    <w:name w:val="List1"/>
    <w:aliases w:val="li"/>
    <w:basedOn w:val="Normal"/>
    <w:rsid w:val="00F12E0D"/>
    <w:pPr>
      <w:ind w:left="2160" w:hanging="360"/>
    </w:pPr>
  </w:style>
  <w:style w:type="paragraph" w:customStyle="1" w:styleId="helpfulhint">
    <w:name w:val="helpful hint"/>
    <w:aliases w:val="hh"/>
    <w:basedOn w:val="Normal"/>
    <w:rsid w:val="00F12E0D"/>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
    <w:basedOn w:val="Heading1"/>
    <w:next w:val="problemsetinstruction"/>
    <w:rsid w:val="00F12E0D"/>
    <w:pPr>
      <w:pageBreakBefore/>
      <w:tabs>
        <w:tab w:val="right" w:pos="9360"/>
      </w:tabs>
      <w:spacing w:before="0"/>
    </w:pPr>
  </w:style>
  <w:style w:type="paragraph" w:customStyle="1" w:styleId="problemsetinstruction">
    <w:name w:val="problem set instruction"/>
    <w:aliases w:val="psi"/>
    <w:basedOn w:val="chapterintroduction"/>
    <w:rsid w:val="00F12E0D"/>
    <w:pPr>
      <w:spacing w:before="120" w:after="200"/>
    </w:pPr>
    <w:rPr>
      <w:i w:val="0"/>
    </w:rPr>
  </w:style>
  <w:style w:type="paragraph" w:customStyle="1" w:styleId="tablecell">
    <w:name w:val="table cell"/>
    <w:aliases w:val="tc"/>
    <w:basedOn w:val="Normal"/>
    <w:rsid w:val="00F12E0D"/>
    <w:pPr>
      <w:ind w:left="360" w:hanging="360"/>
    </w:pPr>
  </w:style>
  <w:style w:type="paragraph" w:customStyle="1" w:styleId="plainparagraphunder2">
    <w:name w:val="plain paragraph under 2"/>
    <w:aliases w:val="p2"/>
    <w:basedOn w:val="Normal"/>
    <w:rsid w:val="00F12E0D"/>
    <w:pPr>
      <w:spacing w:before="0" w:line="240" w:lineRule="auto"/>
      <w:ind w:left="720" w:right="1180" w:firstLine="720"/>
    </w:pPr>
    <w:rPr>
      <w:sz w:val="24"/>
    </w:rPr>
  </w:style>
  <w:style w:type="paragraph" w:customStyle="1" w:styleId="objectivelist">
    <w:name w:val="objective list"/>
    <w:aliases w:val="ol"/>
    <w:basedOn w:val="chapterintroduction"/>
    <w:rsid w:val="00F12E0D"/>
    <w:pPr>
      <w:tabs>
        <w:tab w:val="left" w:pos="360"/>
      </w:tabs>
    </w:pPr>
  </w:style>
  <w:style w:type="paragraph" w:customStyle="1" w:styleId="answer">
    <w:name w:val="answer"/>
    <w:aliases w:val="an"/>
    <w:basedOn w:val="example"/>
    <w:rsid w:val="00F12E0D"/>
    <w:pPr>
      <w:pBdr>
        <w:top w:val="single" w:sz="2" w:space="4" w:color="auto"/>
        <w:left w:val="single" w:sz="2" w:space="4" w:color="auto"/>
        <w:bottom w:val="single" w:sz="2" w:space="4" w:color="auto"/>
        <w:right w:val="single" w:sz="2" w:space="4" w:color="auto"/>
      </w:pBdr>
    </w:pPr>
  </w:style>
  <w:style w:type="paragraph" w:customStyle="1" w:styleId="TABS">
    <w:name w:val="TABS"/>
    <w:basedOn w:val="Normal"/>
    <w:rsid w:val="00F12E0D"/>
    <w:pPr>
      <w:tabs>
        <w:tab w:val="left" w:pos="540"/>
        <w:tab w:val="left" w:pos="1080"/>
        <w:tab w:val="left" w:pos="3320"/>
        <w:tab w:val="left" w:pos="3780"/>
        <w:tab w:val="left" w:pos="4320"/>
        <w:tab w:val="left" w:pos="6740"/>
        <w:tab w:val="left" w:pos="8639"/>
      </w:tabs>
      <w:spacing w:before="0" w:line="240" w:lineRule="auto"/>
      <w:ind w:left="180"/>
    </w:pPr>
    <w:rPr>
      <w:sz w:val="24"/>
    </w:rPr>
  </w:style>
  <w:style w:type="character" w:styleId="Hyperlink">
    <w:name w:val="Hyperlink"/>
    <w:basedOn w:val="DefaultParagraphFont"/>
    <w:uiPriority w:val="99"/>
    <w:unhideWhenUsed/>
    <w:rsid w:val="002B1436"/>
    <w:rPr>
      <w:color w:val="0000FF" w:themeColor="hyperlink"/>
      <w:u w:val="single"/>
    </w:rPr>
  </w:style>
  <w:style w:type="paragraph" w:styleId="BalloonText">
    <w:name w:val="Balloon Text"/>
    <w:basedOn w:val="Normal"/>
    <w:link w:val="BalloonTextChar"/>
    <w:uiPriority w:val="99"/>
    <w:semiHidden/>
    <w:unhideWhenUsed/>
    <w:rsid w:val="00FF4452"/>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4452"/>
    <w:rPr>
      <w:rFonts w:ascii="Tahoma" w:hAnsi="Tahoma" w:cs="Tahoma"/>
      <w:sz w:val="16"/>
      <w:szCs w:val="16"/>
    </w:rPr>
  </w:style>
  <w:style w:type="character" w:styleId="PlaceholderText">
    <w:name w:val="Placeholder Text"/>
    <w:basedOn w:val="DefaultParagraphFont"/>
    <w:uiPriority w:val="99"/>
    <w:semiHidden/>
    <w:rsid w:val="00FF4452"/>
    <w:rPr>
      <w:color w:val="808080"/>
    </w:rPr>
  </w:style>
  <w:style w:type="paragraph" w:styleId="Title">
    <w:name w:val="Title"/>
    <w:basedOn w:val="Normal"/>
    <w:next w:val="Normal"/>
    <w:link w:val="TitleChar"/>
    <w:uiPriority w:val="10"/>
    <w:qFormat/>
    <w:rsid w:val="00D76BBF"/>
    <w:pPr>
      <w:pBdr>
        <w:bottom w:val="single" w:sz="8" w:space="4" w:color="4F81BD" w:themeColor="accent1"/>
      </w:pBdr>
      <w:spacing w:before="0" w:after="300" w:line="240" w:lineRule="auto"/>
      <w:ind w:left="0"/>
      <w:contextualSpacing/>
    </w:pPr>
    <w:rPr>
      <w:rFonts w:ascii="Times New Roman" w:eastAsiaTheme="majorEastAsia" w:hAnsi="Times New Roman" w:cstheme="majorBidi"/>
      <w:i/>
      <w:spacing w:val="5"/>
      <w:kern w:val="28"/>
      <w:sz w:val="72"/>
      <w:szCs w:val="52"/>
    </w:rPr>
  </w:style>
  <w:style w:type="character" w:customStyle="1" w:styleId="TitleChar">
    <w:name w:val="Title Char"/>
    <w:basedOn w:val="DefaultParagraphFont"/>
    <w:link w:val="Title"/>
    <w:uiPriority w:val="10"/>
    <w:rsid w:val="00D76BBF"/>
    <w:rPr>
      <w:rFonts w:ascii="Times New Roman" w:eastAsiaTheme="majorEastAsia" w:hAnsi="Times New Roman" w:cstheme="majorBidi"/>
      <w:i/>
      <w:spacing w:val="5"/>
      <w:kern w:val="28"/>
      <w:sz w:val="72"/>
      <w:szCs w:val="52"/>
    </w:rPr>
  </w:style>
  <w:style w:type="paragraph" w:styleId="ListParagraph">
    <w:name w:val="List Paragraph"/>
    <w:basedOn w:val="Normal"/>
    <w:uiPriority w:val="34"/>
    <w:qFormat/>
    <w:rsid w:val="005830DA"/>
    <w:pPr>
      <w:ind w:left="720"/>
      <w:contextualSpacing/>
    </w:pPr>
  </w:style>
  <w:style w:type="table" w:styleId="TableGrid">
    <w:name w:val="Table Grid"/>
    <w:basedOn w:val="TableNormal"/>
    <w:uiPriority w:val="59"/>
    <w:rsid w:val="008520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uiPriority w:val="99"/>
    <w:semiHidden/>
    <w:unhideWhenUsed/>
    <w:rsid w:val="00C12D7D"/>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C12D7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6BBF"/>
    <w:pPr>
      <w:spacing w:before="120" w:line="260" w:lineRule="exact"/>
      <w:ind w:left="1800"/>
    </w:pPr>
    <w:rPr>
      <w:rFonts w:ascii="Times" w:hAnsi="Times"/>
      <w:sz w:val="22"/>
    </w:rPr>
  </w:style>
  <w:style w:type="paragraph" w:styleId="Heading1">
    <w:name w:val="heading 1"/>
    <w:aliases w:val="h1"/>
    <w:next w:val="Normal"/>
    <w:qFormat/>
    <w:pPr>
      <w:keepNext/>
      <w:spacing w:before="400"/>
      <w:outlineLvl w:val="0"/>
    </w:pPr>
    <w:rPr>
      <w:rFonts w:ascii="Helvetica" w:hAnsi="Helvetica"/>
      <w:b/>
      <w:sz w:val="22"/>
    </w:rPr>
  </w:style>
  <w:style w:type="paragraph" w:styleId="Heading2">
    <w:name w:val="heading 2"/>
    <w:aliases w:val="h2"/>
    <w:basedOn w:val="Heading1"/>
    <w:next w:val="Normal"/>
    <w:qFormat/>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dex2">
    <w:name w:val="index 2"/>
    <w:basedOn w:val="Normal"/>
    <w:next w:val="Normal"/>
    <w:semiHidden/>
    <w:pPr>
      <w:ind w:left="360"/>
    </w:pPr>
  </w:style>
  <w:style w:type="paragraph" w:styleId="Index1">
    <w:name w:val="index 1"/>
    <w:basedOn w:val="Normal"/>
    <w:next w:val="Normal"/>
    <w:semiHidden/>
    <w:pPr>
      <w:ind w:left="0"/>
    </w:p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left" w:pos="720"/>
        <w:tab w:val="right" w:pos="8640"/>
      </w:tabs>
      <w:ind w:left="0"/>
    </w:pPr>
    <w:rPr>
      <w:rFonts w:ascii="Helvetica" w:hAnsi="Helvetica"/>
      <w:i/>
    </w:rPr>
  </w:style>
  <w:style w:type="paragraph" w:customStyle="1" w:styleId="chapternumber">
    <w:name w:val="chapter number"/>
    <w:aliases w:val="cn"/>
    <w:next w:val="chaptertitle"/>
    <w:pPr>
      <w:spacing w:before="120"/>
    </w:pPr>
    <w:rPr>
      <w:rFonts w:ascii="Helvetica" w:hAnsi="Helvetica"/>
      <w:b/>
      <w:sz w:val="22"/>
    </w:rPr>
  </w:style>
  <w:style w:type="paragraph" w:customStyle="1" w:styleId="chaptertitle">
    <w:name w:val="chapter title"/>
    <w:aliases w:val="ct"/>
    <w:next w:val="chapterintroduction"/>
    <w:pPr>
      <w:spacing w:before="120"/>
    </w:pPr>
    <w:rPr>
      <w:rFonts w:ascii="Times" w:hAnsi="Times"/>
      <w:i/>
      <w:sz w:val="80"/>
    </w:rPr>
  </w:style>
  <w:style w:type="paragraph" w:customStyle="1" w:styleId="chapterintroduction">
    <w:name w:val="chapter introduction"/>
    <w:aliases w:val="ci"/>
    <w:basedOn w:val="Normal"/>
    <w:pPr>
      <w:spacing w:before="100"/>
      <w:ind w:left="0"/>
    </w:pPr>
    <w:rPr>
      <w:i/>
    </w:rPr>
  </w:style>
  <w:style w:type="paragraph" w:customStyle="1" w:styleId="sectiontitle">
    <w:name w:val="section title"/>
    <w:aliases w:val="st"/>
    <w:basedOn w:val="chapternumber"/>
    <w:pPr>
      <w:spacing w:before="600"/>
    </w:pPr>
  </w:style>
  <w:style w:type="paragraph" w:customStyle="1" w:styleId="problemsolution">
    <w:name w:val="problem/solution"/>
    <w:aliases w:val="ps"/>
    <w:basedOn w:val="Normal"/>
    <w:pPr>
      <w:keepNext/>
      <w:tabs>
        <w:tab w:val="right" w:pos="1520"/>
      </w:tabs>
      <w:spacing w:before="300" w:line="240" w:lineRule="auto"/>
      <w:ind w:hanging="1800"/>
    </w:pPr>
  </w:style>
  <w:style w:type="paragraph" w:customStyle="1" w:styleId="example">
    <w:name w:val="example"/>
    <w:aliases w:val="ex"/>
    <w:basedOn w:val="Normal"/>
    <w:pPr>
      <w:spacing w:before="200" w:line="240" w:lineRule="auto"/>
      <w:ind w:left="2520"/>
    </w:pPr>
  </w:style>
  <w:style w:type="paragraph" w:customStyle="1" w:styleId="List1">
    <w:name w:val="List1"/>
    <w:aliases w:val="li"/>
    <w:basedOn w:val="Normal"/>
    <w:pPr>
      <w:ind w:left="2160" w:hanging="360"/>
    </w:pPr>
  </w:style>
  <w:style w:type="paragraph" w:customStyle="1" w:styleId="helpfulhint">
    <w:name w:val="helpful hint"/>
    <w:aliases w:val="hh"/>
    <w:basedOn w:val="Normal"/>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
    <w:basedOn w:val="Heading1"/>
    <w:next w:val="problemsetinstruction"/>
    <w:pPr>
      <w:pageBreakBefore/>
      <w:tabs>
        <w:tab w:val="right" w:pos="9360"/>
      </w:tabs>
      <w:spacing w:before="0"/>
    </w:pPr>
  </w:style>
  <w:style w:type="paragraph" w:customStyle="1" w:styleId="problemsetinstruction">
    <w:name w:val="problem set instruction"/>
    <w:aliases w:val="psi"/>
    <w:basedOn w:val="chapterintroduction"/>
    <w:pPr>
      <w:spacing w:before="120" w:after="200"/>
    </w:pPr>
    <w:rPr>
      <w:i w:val="0"/>
    </w:rPr>
  </w:style>
  <w:style w:type="paragraph" w:customStyle="1" w:styleId="tablecell">
    <w:name w:val="table cell"/>
    <w:aliases w:val="tc"/>
    <w:basedOn w:val="Normal"/>
    <w:pPr>
      <w:ind w:left="360" w:hanging="360"/>
    </w:pPr>
  </w:style>
  <w:style w:type="paragraph" w:customStyle="1" w:styleId="plainparagraphunder2">
    <w:name w:val="plain paragraph under 2"/>
    <w:aliases w:val="p2"/>
    <w:basedOn w:val="Normal"/>
    <w:pPr>
      <w:spacing w:before="0" w:line="240" w:lineRule="auto"/>
      <w:ind w:left="720" w:right="1180" w:firstLine="720"/>
    </w:pPr>
    <w:rPr>
      <w:sz w:val="24"/>
    </w:rPr>
  </w:style>
  <w:style w:type="paragraph" w:customStyle="1" w:styleId="objectivelist">
    <w:name w:val="objective list"/>
    <w:aliases w:val="ol"/>
    <w:basedOn w:val="chapterintroduction"/>
    <w:pPr>
      <w:tabs>
        <w:tab w:val="left" w:pos="360"/>
      </w:tabs>
    </w:pPr>
  </w:style>
  <w:style w:type="paragraph" w:customStyle="1" w:styleId="answer">
    <w:name w:val="answer"/>
    <w:aliases w:val="an"/>
    <w:basedOn w:val="example"/>
    <w:pPr>
      <w:pBdr>
        <w:top w:val="single" w:sz="2" w:space="4" w:color="auto"/>
        <w:left w:val="single" w:sz="2" w:space="4" w:color="auto"/>
        <w:bottom w:val="single" w:sz="2" w:space="4" w:color="auto"/>
        <w:right w:val="single" w:sz="2" w:space="4" w:color="auto"/>
      </w:pBdr>
    </w:pPr>
  </w:style>
  <w:style w:type="paragraph" w:customStyle="1" w:styleId="TABS">
    <w:name w:val="TABS"/>
    <w:basedOn w:val="Normal"/>
    <w:pPr>
      <w:tabs>
        <w:tab w:val="left" w:pos="540"/>
        <w:tab w:val="left" w:pos="1080"/>
        <w:tab w:val="left" w:pos="3320"/>
        <w:tab w:val="left" w:pos="3780"/>
        <w:tab w:val="left" w:pos="4320"/>
        <w:tab w:val="left" w:pos="6740"/>
        <w:tab w:val="left" w:pos="8639"/>
      </w:tabs>
      <w:spacing w:before="0" w:line="240" w:lineRule="auto"/>
      <w:ind w:left="180"/>
    </w:pPr>
    <w:rPr>
      <w:sz w:val="24"/>
    </w:rPr>
  </w:style>
  <w:style w:type="character" w:styleId="Hyperlink">
    <w:name w:val="Hyperlink"/>
    <w:basedOn w:val="DefaultParagraphFont"/>
    <w:uiPriority w:val="99"/>
    <w:unhideWhenUsed/>
    <w:rsid w:val="002B1436"/>
    <w:rPr>
      <w:color w:val="0000FF" w:themeColor="hyperlink"/>
      <w:u w:val="single"/>
    </w:rPr>
  </w:style>
  <w:style w:type="paragraph" w:styleId="BalloonText">
    <w:name w:val="Balloon Text"/>
    <w:basedOn w:val="Normal"/>
    <w:link w:val="BalloonTextChar"/>
    <w:uiPriority w:val="99"/>
    <w:semiHidden/>
    <w:unhideWhenUsed/>
    <w:rsid w:val="00FF4452"/>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4452"/>
    <w:rPr>
      <w:rFonts w:ascii="Tahoma" w:hAnsi="Tahoma" w:cs="Tahoma"/>
      <w:sz w:val="16"/>
      <w:szCs w:val="16"/>
    </w:rPr>
  </w:style>
  <w:style w:type="character" w:styleId="PlaceholderText">
    <w:name w:val="Placeholder Text"/>
    <w:basedOn w:val="DefaultParagraphFont"/>
    <w:uiPriority w:val="99"/>
    <w:semiHidden/>
    <w:rsid w:val="00FF4452"/>
    <w:rPr>
      <w:color w:val="808080"/>
    </w:rPr>
  </w:style>
  <w:style w:type="paragraph" w:styleId="Title">
    <w:name w:val="Title"/>
    <w:basedOn w:val="Normal"/>
    <w:next w:val="Normal"/>
    <w:link w:val="TitleChar"/>
    <w:uiPriority w:val="10"/>
    <w:qFormat/>
    <w:rsid w:val="00D76BBF"/>
    <w:pPr>
      <w:pBdr>
        <w:bottom w:val="single" w:sz="8" w:space="4" w:color="4F81BD" w:themeColor="accent1"/>
      </w:pBdr>
      <w:spacing w:before="0" w:after="300" w:line="240" w:lineRule="auto"/>
      <w:ind w:left="0"/>
      <w:contextualSpacing/>
    </w:pPr>
    <w:rPr>
      <w:rFonts w:ascii="Times New Roman" w:eastAsiaTheme="majorEastAsia" w:hAnsi="Times New Roman" w:cstheme="majorBidi"/>
      <w:i/>
      <w:spacing w:val="5"/>
      <w:kern w:val="28"/>
      <w:sz w:val="72"/>
      <w:szCs w:val="52"/>
    </w:rPr>
  </w:style>
  <w:style w:type="character" w:customStyle="1" w:styleId="TitleChar">
    <w:name w:val="Title Char"/>
    <w:basedOn w:val="DefaultParagraphFont"/>
    <w:link w:val="Title"/>
    <w:uiPriority w:val="10"/>
    <w:rsid w:val="00D76BBF"/>
    <w:rPr>
      <w:rFonts w:ascii="Times New Roman" w:eastAsiaTheme="majorEastAsia" w:hAnsi="Times New Roman" w:cstheme="majorBidi"/>
      <w:i/>
      <w:spacing w:val="5"/>
      <w:kern w:val="28"/>
      <w:sz w:val="72"/>
      <w:szCs w:val="52"/>
    </w:rPr>
  </w:style>
  <w:style w:type="paragraph" w:styleId="ListParagraph">
    <w:name w:val="List Paragraph"/>
    <w:basedOn w:val="Normal"/>
    <w:uiPriority w:val="34"/>
    <w:qFormat/>
    <w:rsid w:val="005830DA"/>
    <w:pPr>
      <w:ind w:left="720"/>
      <w:contextualSpacing/>
    </w:pPr>
  </w:style>
  <w:style w:type="table" w:styleId="TableGrid">
    <w:name w:val="Table Grid"/>
    <w:basedOn w:val="TableNormal"/>
    <w:uiPriority w:val="59"/>
    <w:rsid w:val="008520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image" Target="media/image22.wmf"/><Relationship Id="rId3" Type="http://schemas.microsoft.com/office/2007/relationships/stylesWithEffects" Target="stylesWithEffects.xml"/><Relationship Id="rId21" Type="http://schemas.openxmlformats.org/officeDocument/2006/relationships/image" Target="media/image11.wmf"/><Relationship Id="rId34" Type="http://schemas.openxmlformats.org/officeDocument/2006/relationships/oleObject" Target="embeddings/oleObject8.bin"/><Relationship Id="rId42" Type="http://schemas.openxmlformats.org/officeDocument/2006/relationships/image" Target="media/image23.wmf"/><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oleObject" Target="embeddings/oleObject10.bin"/><Relationship Id="rId46"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0.wmf"/><Relationship Id="rId29" Type="http://schemas.openxmlformats.org/officeDocument/2006/relationships/image" Target="media/image17.wmf"/><Relationship Id="rId41" Type="http://schemas.openxmlformats.org/officeDocument/2006/relationships/oleObject" Target="embeddings/oleObject12.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3.wmf"/><Relationship Id="rId32" Type="http://schemas.openxmlformats.org/officeDocument/2006/relationships/oleObject" Target="embeddings/oleObject7.bin"/><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image" Target="media/image25.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3.bin"/><Relationship Id="rId31" Type="http://schemas.openxmlformats.org/officeDocument/2006/relationships/image" Target="media/image18.wmf"/><Relationship Id="rId44" Type="http://schemas.openxmlformats.org/officeDocument/2006/relationships/image" Target="media/image24.wmf"/><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0.wmf"/><Relationship Id="rId43" Type="http://schemas.openxmlformats.org/officeDocument/2006/relationships/oleObject" Target="embeddings/oleObject13.bin"/><Relationship Id="rId48"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5222</Words>
  <Characters>22730</Characters>
  <Application>Microsoft Office Word</Application>
  <DocSecurity>0</DocSecurity>
  <Lines>189</Lines>
  <Paragraphs>55</Paragraphs>
  <ScaleCrop>false</ScaleCrop>
  <HeadingPairs>
    <vt:vector size="2" baseType="variant">
      <vt:variant>
        <vt:lpstr>Title</vt:lpstr>
      </vt:variant>
      <vt:variant>
        <vt:i4>1</vt:i4>
      </vt:variant>
    </vt:vector>
  </HeadingPairs>
  <TitlesOfParts>
    <vt:vector size="1" baseType="lpstr">
      <vt:lpstr>In this chapter, you will learn to:</vt:lpstr>
    </vt:vector>
  </TitlesOfParts>
  <Company>De Anza College</Company>
  <LinksUpToDate>false</LinksUpToDate>
  <CharactersWithSpaces>278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is chapter, you will learn to:</dc:title>
  <dc:creator>Shane Cortright</dc:creator>
  <cp:lastModifiedBy>Faculty</cp:lastModifiedBy>
  <cp:revision>2</cp:revision>
  <cp:lastPrinted>2016-08-23T19:00:00Z</cp:lastPrinted>
  <dcterms:created xsi:type="dcterms:W3CDTF">2018-08-06T16:22:00Z</dcterms:created>
  <dcterms:modified xsi:type="dcterms:W3CDTF">2018-08-06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